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dp" ContentType="image/vnd.ms-photo"/>
  <Default Extension="wmf" ContentType="image/x-wmf"/>
  <Default Extension="gif" ContentType="image/gif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3.svg" ContentType="image/svg+xml"/>
  <Override PartName="/ppt/media/image39.svg" ContentType="image/svg+xml"/>
  <Override PartName="/ppt/media/image41.svg" ContentType="image/svg+xml"/>
  <Override PartName="/ppt/media/image46.svg" ContentType="image/svg+xml"/>
  <Override PartName="/ppt/media/image48.svg" ContentType="image/svg+xml"/>
  <Override PartName="/ppt/media/image5.svg" ContentType="image/svg+xml"/>
  <Override PartName="/ppt/media/image50.svg" ContentType="image/svg+xml"/>
  <Override PartName="/ppt/media/image52.svg" ContentType="image/svg+xml"/>
  <Override PartName="/ppt/media/image56.svg" ContentType="image/svg+xml"/>
  <Override PartName="/ppt/media/image58.svg" ContentType="image/svg+xml"/>
  <Override PartName="/ppt/media/image60.svg" ContentType="image/svg+xml"/>
  <Override PartName="/ppt/media/image62.svg" ContentType="image/svg+xml"/>
  <Override PartName="/ppt/media/image68.svg" ContentType="image/svg+xml"/>
  <Override PartName="/ppt/media/image7.svg" ContentType="image/svg+xml"/>
  <Override PartName="/ppt/media/image70.svg" ContentType="image/svg+xml"/>
  <Override PartName="/ppt/media/image72.svg" ContentType="image/svg+xml"/>
  <Override PartName="/ppt/media/image76.svg" ContentType="image/svg+xml"/>
  <Override PartName="/ppt/media/image78.svg" ContentType="image/svg+xml"/>
  <Override PartName="/ppt/media/image80.svg" ContentType="image/svg+xml"/>
  <Override PartName="/ppt/media/image82.svg" ContentType="image/svg+xml"/>
  <Override PartName="/ppt/media/image84.svg" ContentType="image/svg+xml"/>
  <Override PartName="/ppt/media/image86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</p:sldMasterIdLst>
  <p:notesMasterIdLst>
    <p:notesMasterId r:id="rId9"/>
  </p:notesMasterIdLst>
  <p:sldIdLst>
    <p:sldId id="258" r:id="rId6"/>
    <p:sldId id="261" r:id="rId7"/>
    <p:sldId id="262" r:id="rId8"/>
    <p:sldId id="263" r:id="rId10"/>
    <p:sldId id="264" r:id="rId11"/>
    <p:sldId id="265" r:id="rId12"/>
    <p:sldId id="274" r:id="rId13"/>
    <p:sldId id="268" r:id="rId14"/>
    <p:sldId id="269" r:id="rId15"/>
    <p:sldId id="270" r:id="rId16"/>
    <p:sldId id="271" r:id="rId17"/>
    <p:sldId id="272" r:id="rId18"/>
    <p:sldId id="273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Office User" initials="MO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1" autoAdjust="0"/>
    <p:restoredTop sz="94660"/>
  </p:normalViewPr>
  <p:slideViewPr>
    <p:cSldViewPr snapToGrid="0">
      <p:cViewPr varScale="1">
        <p:scale>
          <a:sx n="53" d="100"/>
          <a:sy n="53" d="100"/>
        </p:scale>
        <p:origin x="18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7786389-FD43-43D1-B63B-F7189C97B3E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3"/>
            <a:ext cx="5181600" cy="908050"/>
          </a:xfrm>
        </p:spPr>
        <p:txBody>
          <a:bodyPr anchor="t"/>
          <a:lstStyle>
            <a:lvl1pPr algn="l">
              <a:defRPr sz="2665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5">
                <a:solidFill>
                  <a:schemeClr val="tx1">
                    <a:tint val="75000"/>
                  </a:schemeClr>
                </a:solidFill>
              </a:defRPr>
            </a:lvl1pPr>
            <a:lvl2pPr marL="304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00" indent="0">
              <a:buNone/>
              <a:defRPr sz="1065">
                <a:solidFill>
                  <a:schemeClr val="tx1">
                    <a:tint val="75000"/>
                  </a:schemeClr>
                </a:solidFill>
              </a:defRPr>
            </a:lvl3pPr>
            <a:lvl4pPr marL="9144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4pPr>
            <a:lvl5pPr marL="12192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5pPr>
            <a:lvl6pPr marL="15240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6pPr>
            <a:lvl7pPr marL="18288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7pPr>
            <a:lvl8pPr marL="21336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8pPr>
            <a:lvl9pPr marL="24384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5"/>
            </a:lvl1pPr>
            <a:lvl2pPr>
              <a:defRPr sz="1600"/>
            </a:lvl2pPr>
            <a:lvl3pPr>
              <a:defRPr sz="1335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5"/>
            </a:lvl1pPr>
            <a:lvl2pPr>
              <a:defRPr sz="1600"/>
            </a:lvl2pPr>
            <a:lvl3pPr>
              <a:defRPr sz="1335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00" indent="0">
              <a:buNone/>
              <a:defRPr sz="1335" b="1"/>
            </a:lvl2pPr>
            <a:lvl3pPr marL="609600" indent="0">
              <a:buNone/>
              <a:defRPr sz="1200" b="1"/>
            </a:lvl3pPr>
            <a:lvl4pPr marL="914400" indent="0">
              <a:buNone/>
              <a:defRPr sz="1065" b="1"/>
            </a:lvl4pPr>
            <a:lvl5pPr marL="1219200" indent="0">
              <a:buNone/>
              <a:defRPr sz="1065" b="1"/>
            </a:lvl5pPr>
            <a:lvl6pPr marL="1524000" indent="0">
              <a:buNone/>
              <a:defRPr sz="1065" b="1"/>
            </a:lvl6pPr>
            <a:lvl7pPr marL="1828800" indent="0">
              <a:buNone/>
              <a:defRPr sz="1065" b="1"/>
            </a:lvl7pPr>
            <a:lvl8pPr marL="2133600" indent="0">
              <a:buNone/>
              <a:defRPr sz="1065" b="1"/>
            </a:lvl8pPr>
            <a:lvl9pPr marL="2438400" indent="0">
              <a:buNone/>
              <a:defRPr sz="1065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5"/>
            </a:lvl2pPr>
            <a:lvl3pPr>
              <a:defRPr sz="1200"/>
            </a:lvl3pPr>
            <a:lvl4pPr>
              <a:defRPr sz="1065"/>
            </a:lvl4pPr>
            <a:lvl5pPr>
              <a:defRPr sz="1065"/>
            </a:lvl5pPr>
            <a:lvl6pPr>
              <a:defRPr sz="1065"/>
            </a:lvl6pPr>
            <a:lvl7pPr>
              <a:defRPr sz="1065"/>
            </a:lvl7pPr>
            <a:lvl8pPr>
              <a:defRPr sz="1065"/>
            </a:lvl8pPr>
            <a:lvl9pPr>
              <a:defRPr sz="1065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3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00" indent="0">
              <a:buNone/>
              <a:defRPr sz="1335" b="1"/>
            </a:lvl2pPr>
            <a:lvl3pPr marL="609600" indent="0">
              <a:buNone/>
              <a:defRPr sz="1200" b="1"/>
            </a:lvl3pPr>
            <a:lvl4pPr marL="914400" indent="0">
              <a:buNone/>
              <a:defRPr sz="1065" b="1"/>
            </a:lvl4pPr>
            <a:lvl5pPr marL="1219200" indent="0">
              <a:buNone/>
              <a:defRPr sz="1065" b="1"/>
            </a:lvl5pPr>
            <a:lvl6pPr marL="1524000" indent="0">
              <a:buNone/>
              <a:defRPr sz="1065" b="1"/>
            </a:lvl6pPr>
            <a:lvl7pPr marL="1828800" indent="0">
              <a:buNone/>
              <a:defRPr sz="1065" b="1"/>
            </a:lvl7pPr>
            <a:lvl8pPr marL="2133600" indent="0">
              <a:buNone/>
              <a:defRPr sz="1065" b="1"/>
            </a:lvl8pPr>
            <a:lvl9pPr marL="2438400" indent="0">
              <a:buNone/>
              <a:defRPr sz="1065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3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5"/>
            </a:lvl2pPr>
            <a:lvl3pPr>
              <a:defRPr sz="1200"/>
            </a:lvl3pPr>
            <a:lvl4pPr>
              <a:defRPr sz="1065"/>
            </a:lvl4pPr>
            <a:lvl5pPr>
              <a:defRPr sz="1065"/>
            </a:lvl5pPr>
            <a:lvl6pPr>
              <a:defRPr sz="1065"/>
            </a:lvl6pPr>
            <a:lvl7pPr>
              <a:defRPr sz="1065"/>
            </a:lvl7pPr>
            <a:lvl8pPr>
              <a:defRPr sz="1065"/>
            </a:lvl8pPr>
            <a:lvl9pPr>
              <a:defRPr sz="1065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5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3"/>
            <a:ext cx="3407833" cy="3902075"/>
          </a:xfrm>
        </p:spPr>
        <p:txBody>
          <a:bodyPr/>
          <a:lstStyle>
            <a:lvl1pPr>
              <a:defRPr sz="2135"/>
            </a:lvl1pPr>
            <a:lvl2pPr>
              <a:defRPr sz="1865"/>
            </a:lvl2pPr>
            <a:lvl3pPr>
              <a:defRPr sz="16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3"/>
            <a:ext cx="2005542" cy="3127375"/>
          </a:xfrm>
        </p:spPr>
        <p:txBody>
          <a:bodyPr/>
          <a:lstStyle>
            <a:lvl1pPr marL="0" indent="0">
              <a:buNone/>
              <a:defRPr sz="935"/>
            </a:lvl1pPr>
            <a:lvl2pPr marL="304800" indent="0">
              <a:buNone/>
              <a:defRPr sz="800"/>
            </a:lvl2pPr>
            <a:lvl3pPr marL="609600" indent="0">
              <a:buNone/>
              <a:defRPr sz="665"/>
            </a:lvl3pPr>
            <a:lvl4pPr marL="914400" indent="0">
              <a:buNone/>
              <a:defRPr sz="600"/>
            </a:lvl4pPr>
            <a:lvl5pPr marL="1219200" indent="0">
              <a:buNone/>
              <a:defRPr sz="600"/>
            </a:lvl5pPr>
            <a:lvl6pPr marL="1524000" indent="0">
              <a:buNone/>
              <a:defRPr sz="600"/>
            </a:lvl6pPr>
            <a:lvl7pPr marL="1828800" indent="0">
              <a:buNone/>
              <a:defRPr sz="600"/>
            </a:lvl7pPr>
            <a:lvl8pPr marL="2133600" indent="0">
              <a:buNone/>
              <a:defRPr sz="600"/>
            </a:lvl8pPr>
            <a:lvl9pPr marL="2438400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5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5"/>
            </a:lvl1pPr>
            <a:lvl2pPr marL="304800" indent="0">
              <a:buNone/>
              <a:defRPr sz="1865"/>
            </a:lvl2pPr>
            <a:lvl3pPr marL="609600" indent="0">
              <a:buNone/>
              <a:defRPr sz="1600"/>
            </a:lvl3pPr>
            <a:lvl4pPr marL="914400" indent="0">
              <a:buNone/>
              <a:defRPr sz="1335"/>
            </a:lvl4pPr>
            <a:lvl5pPr marL="1219200" indent="0">
              <a:buNone/>
              <a:defRPr sz="1335"/>
            </a:lvl5pPr>
            <a:lvl6pPr marL="1524000" indent="0">
              <a:buNone/>
              <a:defRPr sz="1335"/>
            </a:lvl6pPr>
            <a:lvl7pPr marL="1828800" indent="0">
              <a:buNone/>
              <a:defRPr sz="1335"/>
            </a:lvl7pPr>
            <a:lvl8pPr marL="2133600" indent="0">
              <a:buNone/>
              <a:defRPr sz="1335"/>
            </a:lvl8pPr>
            <a:lvl9pPr marL="2438400" indent="0">
              <a:buNone/>
              <a:defRPr sz="133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5"/>
            </a:lvl1pPr>
            <a:lvl2pPr marL="304800" indent="0">
              <a:buNone/>
              <a:defRPr sz="800"/>
            </a:lvl2pPr>
            <a:lvl3pPr marL="609600" indent="0">
              <a:buNone/>
              <a:defRPr sz="665"/>
            </a:lvl3pPr>
            <a:lvl4pPr marL="914400" indent="0">
              <a:buNone/>
              <a:defRPr sz="600"/>
            </a:lvl4pPr>
            <a:lvl5pPr marL="1219200" indent="0">
              <a:buNone/>
              <a:defRPr sz="600"/>
            </a:lvl5pPr>
            <a:lvl6pPr marL="1524000" indent="0">
              <a:buNone/>
              <a:defRPr sz="600"/>
            </a:lvl6pPr>
            <a:lvl7pPr marL="1828800" indent="0">
              <a:buNone/>
              <a:defRPr sz="600"/>
            </a:lvl7pPr>
            <a:lvl8pPr marL="2133600" indent="0">
              <a:buNone/>
              <a:defRPr sz="600"/>
            </a:lvl8pPr>
            <a:lvl9pPr marL="2438400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20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20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609600" rtl="0" eaLnBrk="1" latinLnBrk="0" hangingPunct="1">
        <a:spcBef>
          <a:spcPct val="0"/>
        </a:spcBef>
        <a:buNone/>
        <a:defRPr sz="293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609600" rtl="0" eaLnBrk="1" latinLnBrk="0" hangingPunct="1">
        <a:spcBef>
          <a:spcPct val="13000"/>
        </a:spcBef>
        <a:buFont typeface="Arial" panose="020B0604020202020204" pitchFamily="34" charset="0"/>
        <a:buChar char="•"/>
        <a:defRPr sz="2135" kern="1200">
          <a:solidFill>
            <a:schemeClr val="tx1"/>
          </a:solidFill>
          <a:latin typeface="+mn-lt"/>
          <a:ea typeface="+mn-ea"/>
          <a:cs typeface="+mn-cs"/>
        </a:defRPr>
      </a:lvl1pPr>
      <a:lvl2pPr marL="495300" indent="-190500" algn="l" defTabSz="609600" rtl="0" eaLnBrk="1" latinLnBrk="0" hangingPunct="1">
        <a:spcBef>
          <a:spcPct val="13000"/>
        </a:spcBef>
        <a:buFont typeface="Arial" panose="020B0604020202020204" pitchFamily="34" charset="0"/>
        <a:buChar char="–"/>
        <a:defRPr sz="1865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indent="-152400" algn="l" defTabSz="609600" rtl="0" eaLnBrk="1" latinLnBrk="0" hangingPunct="1">
        <a:spcBef>
          <a:spcPct val="13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00" indent="-152400" algn="l" defTabSz="609600" rtl="0" eaLnBrk="1" latinLnBrk="0" hangingPunct="1">
        <a:spcBef>
          <a:spcPct val="13000"/>
        </a:spcBef>
        <a:buFont typeface="Arial" panose="020B0604020202020204" pitchFamily="34" charset="0"/>
        <a:buChar char="–"/>
        <a:defRPr sz="1335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152400" algn="l" defTabSz="609600" rtl="0" eaLnBrk="1" latinLnBrk="0" hangingPunct="1">
        <a:spcBef>
          <a:spcPct val="13000"/>
        </a:spcBef>
        <a:buFont typeface="Arial" panose="020B0604020202020204" pitchFamily="34" charset="0"/>
        <a:buChar char="»"/>
        <a:defRPr sz="1335" kern="1200">
          <a:solidFill>
            <a:schemeClr val="tx1"/>
          </a:solidFill>
          <a:latin typeface="+mn-lt"/>
          <a:ea typeface="+mn-ea"/>
          <a:cs typeface="+mn-cs"/>
        </a:defRPr>
      </a:lvl5pPr>
      <a:lvl6pPr marL="1676400" indent="-152400" algn="l" defTabSz="609600" rtl="0" eaLnBrk="1" latinLnBrk="0" hangingPunct="1">
        <a:spcBef>
          <a:spcPct val="13000"/>
        </a:spcBef>
        <a:buFont typeface="Arial" panose="020B0604020202020204" pitchFamily="34" charset="0"/>
        <a:buChar char="•"/>
        <a:defRPr sz="1335" kern="1200">
          <a:solidFill>
            <a:schemeClr val="tx1"/>
          </a:solidFill>
          <a:latin typeface="+mn-lt"/>
          <a:ea typeface="+mn-ea"/>
          <a:cs typeface="+mn-cs"/>
        </a:defRPr>
      </a:lvl6pPr>
      <a:lvl7pPr marL="1981200" indent="-152400" algn="l" defTabSz="609600" rtl="0" eaLnBrk="1" latinLnBrk="0" hangingPunct="1">
        <a:spcBef>
          <a:spcPct val="13000"/>
        </a:spcBef>
        <a:buFont typeface="Arial" panose="020B0604020202020204" pitchFamily="34" charset="0"/>
        <a:buChar char="•"/>
        <a:defRPr sz="1335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52400" algn="l" defTabSz="609600" rtl="0" eaLnBrk="1" latinLnBrk="0" hangingPunct="1">
        <a:spcBef>
          <a:spcPct val="13000"/>
        </a:spcBef>
        <a:buFont typeface="Arial" panose="020B0604020202020204" pitchFamily="34" charset="0"/>
        <a:buChar char="•"/>
        <a:defRPr sz="1335" kern="1200">
          <a:solidFill>
            <a:schemeClr val="tx1"/>
          </a:solidFill>
          <a:latin typeface="+mn-lt"/>
          <a:ea typeface="+mn-ea"/>
          <a:cs typeface="+mn-cs"/>
        </a:defRPr>
      </a:lvl8pPr>
      <a:lvl9pPr marL="2590800" indent="-152400" algn="l" defTabSz="609600" rtl="0" eaLnBrk="1" latinLnBrk="0" hangingPunct="1">
        <a:spcBef>
          <a:spcPct val="13000"/>
        </a:spcBef>
        <a:buFont typeface="Arial" panose="020B0604020202020204" pitchFamily="34" charset="0"/>
        <a:buChar char="•"/>
        <a:defRPr sz="133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6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4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7.svg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0.xml"/><Relationship Id="rId8" Type="http://schemas.openxmlformats.org/officeDocument/2006/relationships/image" Target="../media/image62.svg"/><Relationship Id="rId7" Type="http://schemas.openxmlformats.org/officeDocument/2006/relationships/image" Target="../media/image61.png"/><Relationship Id="rId6" Type="http://schemas.openxmlformats.org/officeDocument/2006/relationships/image" Target="../media/image60.svg"/><Relationship Id="rId5" Type="http://schemas.openxmlformats.org/officeDocument/2006/relationships/image" Target="../media/image59.png"/><Relationship Id="rId4" Type="http://schemas.openxmlformats.org/officeDocument/2006/relationships/image" Target="../media/image58.svg"/><Relationship Id="rId3" Type="http://schemas.openxmlformats.org/officeDocument/2006/relationships/image" Target="../media/image57.png"/><Relationship Id="rId2" Type="http://schemas.openxmlformats.org/officeDocument/2006/relationships/image" Target="../media/image56.svg"/><Relationship Id="rId1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.xml"/><Relationship Id="rId8" Type="http://schemas.openxmlformats.org/officeDocument/2006/relationships/image" Target="../media/image62.svg"/><Relationship Id="rId7" Type="http://schemas.openxmlformats.org/officeDocument/2006/relationships/image" Target="../media/image61.png"/><Relationship Id="rId6" Type="http://schemas.openxmlformats.org/officeDocument/2006/relationships/image" Target="../media/image60.svg"/><Relationship Id="rId5" Type="http://schemas.openxmlformats.org/officeDocument/2006/relationships/image" Target="../media/image59.png"/><Relationship Id="rId4" Type="http://schemas.openxmlformats.org/officeDocument/2006/relationships/image" Target="../media/image58.svg"/><Relationship Id="rId3" Type="http://schemas.openxmlformats.org/officeDocument/2006/relationships/image" Target="../media/image57.png"/><Relationship Id="rId2" Type="http://schemas.openxmlformats.org/officeDocument/2006/relationships/image" Target="../media/image56.svg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40.xml"/><Relationship Id="rId17" Type="http://schemas.openxmlformats.org/officeDocument/2006/relationships/image" Target="../media/image66.wmf"/><Relationship Id="rId16" Type="http://schemas.openxmlformats.org/officeDocument/2006/relationships/oleObject" Target="../embeddings/oleObject12.bin"/><Relationship Id="rId15" Type="http://schemas.openxmlformats.org/officeDocument/2006/relationships/image" Target="../media/image65.wmf"/><Relationship Id="rId14" Type="http://schemas.openxmlformats.org/officeDocument/2006/relationships/oleObject" Target="../embeddings/oleObject11.bin"/><Relationship Id="rId13" Type="http://schemas.openxmlformats.org/officeDocument/2006/relationships/image" Target="../media/image64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63.wmf"/><Relationship Id="rId10" Type="http://schemas.openxmlformats.org/officeDocument/2006/relationships/oleObject" Target="../embeddings/oleObject9.bin"/><Relationship Id="rId1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0.xml"/><Relationship Id="rId8" Type="http://schemas.openxmlformats.org/officeDocument/2006/relationships/image" Target="../media/image74.png"/><Relationship Id="rId7" Type="http://schemas.openxmlformats.org/officeDocument/2006/relationships/image" Target="../media/image73.png"/><Relationship Id="rId6" Type="http://schemas.openxmlformats.org/officeDocument/2006/relationships/image" Target="../media/image72.svg"/><Relationship Id="rId5" Type="http://schemas.openxmlformats.org/officeDocument/2006/relationships/image" Target="../media/image71.png"/><Relationship Id="rId4" Type="http://schemas.openxmlformats.org/officeDocument/2006/relationships/image" Target="../media/image70.svg"/><Relationship Id="rId3" Type="http://schemas.openxmlformats.org/officeDocument/2006/relationships/image" Target="../media/image69.png"/><Relationship Id="rId2" Type="http://schemas.openxmlformats.org/officeDocument/2006/relationships/image" Target="../media/image68.svg"/><Relationship Id="rId1" Type="http://schemas.openxmlformats.org/officeDocument/2006/relationships/image" Target="../media/image67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png"/><Relationship Id="rId8" Type="http://schemas.openxmlformats.org/officeDocument/2006/relationships/image" Target="../media/image82.svg"/><Relationship Id="rId7" Type="http://schemas.openxmlformats.org/officeDocument/2006/relationships/image" Target="../media/image81.png"/><Relationship Id="rId6" Type="http://schemas.openxmlformats.org/officeDocument/2006/relationships/image" Target="../media/image80.svg"/><Relationship Id="rId5" Type="http://schemas.openxmlformats.org/officeDocument/2006/relationships/image" Target="../media/image79.png"/><Relationship Id="rId4" Type="http://schemas.openxmlformats.org/officeDocument/2006/relationships/image" Target="../media/image78.svg"/><Relationship Id="rId3" Type="http://schemas.openxmlformats.org/officeDocument/2006/relationships/image" Target="../media/image77.png"/><Relationship Id="rId2" Type="http://schemas.openxmlformats.org/officeDocument/2006/relationships/image" Target="../media/image76.svg"/><Relationship Id="rId13" Type="http://schemas.openxmlformats.org/officeDocument/2006/relationships/slideLayout" Target="../slideLayouts/slideLayout40.xml"/><Relationship Id="rId12" Type="http://schemas.openxmlformats.org/officeDocument/2006/relationships/image" Target="../media/image86.svg"/><Relationship Id="rId11" Type="http://schemas.openxmlformats.org/officeDocument/2006/relationships/image" Target="../media/image85.png"/><Relationship Id="rId10" Type="http://schemas.openxmlformats.org/officeDocument/2006/relationships/image" Target="../media/image84.svg"/><Relationship Id="rId1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3.png"/><Relationship Id="rId7" Type="http://schemas.microsoft.com/office/2007/relationships/media" Target="../media/media1.mp3"/><Relationship Id="rId6" Type="http://schemas.openxmlformats.org/officeDocument/2006/relationships/audio" Target="../media/media1.mp3"/><Relationship Id="rId5" Type="http://schemas.microsoft.com/office/2007/relationships/hdphoto" Target="../media/image12.wdp"/><Relationship Id="rId4" Type="http://schemas.openxmlformats.org/officeDocument/2006/relationships/image" Target="../media/image11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8.GI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png"/><Relationship Id="rId8" Type="http://schemas.openxmlformats.org/officeDocument/2006/relationships/image" Target="../media/image21.png"/><Relationship Id="rId7" Type="http://schemas.openxmlformats.org/officeDocument/2006/relationships/image" Target="../media/image20.png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9" Type="http://schemas.openxmlformats.org/officeDocument/2006/relationships/notesSlide" Target="../notesSlides/notesSlide1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23.xml"/><Relationship Id="rId16" Type="http://schemas.openxmlformats.org/officeDocument/2006/relationships/audio" Target="../media/audio4.wav"/><Relationship Id="rId15" Type="http://schemas.openxmlformats.org/officeDocument/2006/relationships/audio" Target="../media/audio3.wav"/><Relationship Id="rId14" Type="http://schemas.openxmlformats.org/officeDocument/2006/relationships/audio" Target="../media/audio2.wav"/><Relationship Id="rId13" Type="http://schemas.openxmlformats.org/officeDocument/2006/relationships/audio" Target="../media/audio1.wav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.bin"/><Relationship Id="rId10" Type="http://schemas.openxmlformats.org/officeDocument/2006/relationships/image" Target="../media/image23.png"/><Relationship Id="rId1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png"/><Relationship Id="rId8" Type="http://schemas.openxmlformats.org/officeDocument/2006/relationships/image" Target="../media/image27.png"/><Relationship Id="rId7" Type="http://schemas.openxmlformats.org/officeDocument/2006/relationships/image" Target="../media/image26.png"/><Relationship Id="rId6" Type="http://schemas.openxmlformats.org/officeDocument/2006/relationships/image" Target="../media/image25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5" Type="http://schemas.openxmlformats.org/officeDocument/2006/relationships/notesSlide" Target="../notesSlides/notesSlide2.xml"/><Relationship Id="rId14" Type="http://schemas.openxmlformats.org/officeDocument/2006/relationships/slideLayout" Target="../slideLayouts/slideLayout23.xml"/><Relationship Id="rId13" Type="http://schemas.openxmlformats.org/officeDocument/2006/relationships/audio" Target="../media/audio4.wav"/><Relationship Id="rId12" Type="http://schemas.openxmlformats.org/officeDocument/2006/relationships/audio" Target="../media/audio3.wav"/><Relationship Id="rId11" Type="http://schemas.openxmlformats.org/officeDocument/2006/relationships/audio" Target="../media/audio2.wav"/><Relationship Id="rId10" Type="http://schemas.openxmlformats.org/officeDocument/2006/relationships/audio" Target="../media/audio1.wav"/><Relationship Id="rId1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image" Target="../media/image23.png"/><Relationship Id="rId7" Type="http://schemas.openxmlformats.org/officeDocument/2006/relationships/image" Target="../media/image29.png"/><Relationship Id="rId6" Type="http://schemas.openxmlformats.org/officeDocument/2006/relationships/image" Target="../media/image28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3.xml"/><Relationship Id="rId14" Type="http://schemas.openxmlformats.org/officeDocument/2006/relationships/audio" Target="../media/audio2.wav"/><Relationship Id="rId13" Type="http://schemas.openxmlformats.org/officeDocument/2006/relationships/audio" Target="../media/audio4.wav"/><Relationship Id="rId12" Type="http://schemas.openxmlformats.org/officeDocument/2006/relationships/audio" Target="../media/audio3.wav"/><Relationship Id="rId11" Type="http://schemas.openxmlformats.org/officeDocument/2006/relationships/audio" Target="../media/audio1.wav"/><Relationship Id="rId10" Type="http://schemas.openxmlformats.org/officeDocument/2006/relationships/image" Target="../media/image30.wmf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png"/><Relationship Id="rId8" Type="http://schemas.openxmlformats.org/officeDocument/2006/relationships/image" Target="../media/image33.png"/><Relationship Id="rId7" Type="http://schemas.openxmlformats.org/officeDocument/2006/relationships/image" Target="../media/image32.png"/><Relationship Id="rId6" Type="http://schemas.openxmlformats.org/officeDocument/2006/relationships/image" Target="../media/image31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23.xml"/><Relationship Id="rId16" Type="http://schemas.openxmlformats.org/officeDocument/2006/relationships/audio" Target="../media/audio4.wav"/><Relationship Id="rId15" Type="http://schemas.openxmlformats.org/officeDocument/2006/relationships/audio" Target="../media/audio3.wav"/><Relationship Id="rId14" Type="http://schemas.openxmlformats.org/officeDocument/2006/relationships/audio" Target="../media/audio2.wav"/><Relationship Id="rId13" Type="http://schemas.openxmlformats.org/officeDocument/2006/relationships/audio" Target="../media/audio1.wav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.bin"/><Relationship Id="rId10" Type="http://schemas.openxmlformats.org/officeDocument/2006/relationships/image" Target="../media/image23.png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jpeg"/><Relationship Id="rId1" Type="http://schemas.openxmlformats.org/officeDocument/2006/relationships/image" Target="../media/image36.GI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5.bin"/><Relationship Id="rId7" Type="http://schemas.openxmlformats.org/officeDocument/2006/relationships/tags" Target="../tags/tag1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1.svg"/><Relationship Id="rId3" Type="http://schemas.openxmlformats.org/officeDocument/2006/relationships/image" Target="../media/image40.png"/><Relationship Id="rId2" Type="http://schemas.openxmlformats.org/officeDocument/2006/relationships/image" Target="../media/image39.svg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40.xml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6.bin"/><Relationship Id="rId1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52.svg"/><Relationship Id="rId7" Type="http://schemas.openxmlformats.org/officeDocument/2006/relationships/image" Target="../media/image51.png"/><Relationship Id="rId6" Type="http://schemas.openxmlformats.org/officeDocument/2006/relationships/image" Target="../media/image50.svg"/><Relationship Id="rId5" Type="http://schemas.openxmlformats.org/officeDocument/2006/relationships/image" Target="../media/image49.png"/><Relationship Id="rId4" Type="http://schemas.openxmlformats.org/officeDocument/2006/relationships/image" Target="../media/image48.svg"/><Relationship Id="rId3" Type="http://schemas.openxmlformats.org/officeDocument/2006/relationships/image" Target="../media/image47.png"/><Relationship Id="rId2" Type="http://schemas.openxmlformats.org/officeDocument/2006/relationships/image" Target="../media/image46.svg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40.xml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53.wmf"/><Relationship Id="rId1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134831"/>
            <a:ext cx="12192000" cy="1723169"/>
          </a:xfrm>
          <a:prstGeom prst="rect">
            <a:avLst/>
          </a:prstGeom>
          <a:solidFill>
            <a:srgbClr val="99D9D9"/>
          </a:solidFill>
        </p:spPr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rcRect l="65016" t="39726" b="27458"/>
          <a:stretch>
            <a:fillRect/>
          </a:stretch>
        </p:blipFill>
        <p:spPr>
          <a:xfrm>
            <a:off x="7924800" y="4241800"/>
            <a:ext cx="4264237" cy="2895600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1218177" y="1215397"/>
            <a:ext cx="9755647" cy="22155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 LIỆT CHÀO MỪNG </a:t>
            </a:r>
            <a:endParaRPr lang="en-US" sz="4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4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vi-VN" altLang="en-US" sz="4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ẦY CÔ GIÁO VỀ DỰ GIỜ</a:t>
            </a:r>
            <a:endParaRPr lang="vi-VN" altLang="en-US" sz="4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-50800" y="3771053"/>
            <a:ext cx="3811270" cy="3165687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2641600" y="127000"/>
            <a:ext cx="7200053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0" algn="ctr"/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ÒNG</a:t>
            </a:r>
            <a:r>
              <a:rPr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D&amp;ĐT </a:t>
            </a:r>
            <a:r>
              <a:rPr lang="vi-V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UYỆN TIÊN LÃNG</a:t>
            </a:r>
            <a:endParaRPr 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ỜNG THCS </a:t>
            </a:r>
            <a:r>
              <a:rPr lang="vi-V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YẾT TIẾN</a:t>
            </a:r>
            <a:endParaRPr lang="vi-VN" altLang="en-US" sz="2800" b="1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857413" y="1029123"/>
            <a:ext cx="4772237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8" name="Text Box 7"/>
          <p:cNvSpPr txBox="1"/>
          <p:nvPr/>
        </p:nvSpPr>
        <p:spPr>
          <a:xfrm>
            <a:off x="3518323" y="4140200"/>
            <a:ext cx="5260340" cy="995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buNone/>
            </a:pPr>
            <a:r>
              <a:rPr lang="en-US" sz="2935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V: Phạm Thị Phương </a:t>
            </a:r>
            <a:r>
              <a:rPr lang="vi-VN" altLang="en-US" sz="2935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h</a:t>
            </a:r>
            <a:endParaRPr lang="en-US" sz="2935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sz="2935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ờng THCS </a:t>
            </a:r>
            <a:r>
              <a:rPr lang="vi-VN" altLang="en-US" sz="2935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yết Tiến</a:t>
            </a:r>
            <a:endParaRPr lang="vi-VN" altLang="en-US" sz="2935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0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2400" y="127000"/>
            <a:ext cx="1006399" cy="1857448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839537" y="-361527"/>
            <a:ext cx="2667847" cy="180932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E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-794434" y="3983225"/>
            <a:ext cx="5030838" cy="3777702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850900" y="541451"/>
            <a:ext cx="10490200" cy="5775097"/>
            <a:chOff x="1028700" y="976654"/>
            <a:chExt cx="14439900" cy="6153116"/>
          </a:xfrm>
        </p:grpSpPr>
        <p:grpSp>
          <p:nvGrpSpPr>
            <p:cNvPr id="3" name="Group 3"/>
            <p:cNvGrpSpPr/>
            <p:nvPr/>
          </p:nvGrpSpPr>
          <p:grpSpPr>
            <a:xfrm>
              <a:off x="1181100" y="1129054"/>
              <a:ext cx="14287500" cy="6000716"/>
              <a:chOff x="0" y="0"/>
              <a:chExt cx="2473295" cy="38336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0" y="0"/>
                <a:ext cx="2473295" cy="383360"/>
              </a:xfrm>
              <a:custGeom>
                <a:avLst/>
                <a:gdLst/>
                <a:ahLst/>
                <a:cxnLst/>
                <a:rect l="l" t="t" r="r" b="b"/>
                <a:pathLst>
                  <a:path w="2473295" h="383360">
                    <a:moveTo>
                      <a:pt x="32977" y="0"/>
                    </a:moveTo>
                    <a:lnTo>
                      <a:pt x="2440319" y="0"/>
                    </a:lnTo>
                    <a:cubicBezTo>
                      <a:pt x="2449065" y="0"/>
                      <a:pt x="2457452" y="3474"/>
                      <a:pt x="2463637" y="9659"/>
                    </a:cubicBezTo>
                    <a:cubicBezTo>
                      <a:pt x="2469821" y="15843"/>
                      <a:pt x="2473295" y="24231"/>
                      <a:pt x="2473295" y="32977"/>
                    </a:cubicBezTo>
                    <a:lnTo>
                      <a:pt x="2473295" y="350384"/>
                    </a:lnTo>
                    <a:cubicBezTo>
                      <a:pt x="2473295" y="368596"/>
                      <a:pt x="2458531" y="383360"/>
                      <a:pt x="2440319" y="383360"/>
                    </a:cubicBezTo>
                    <a:lnTo>
                      <a:pt x="32977" y="383360"/>
                    </a:lnTo>
                    <a:cubicBezTo>
                      <a:pt x="14764" y="383360"/>
                      <a:pt x="0" y="368596"/>
                      <a:pt x="0" y="350384"/>
                    </a:cubicBezTo>
                    <a:lnTo>
                      <a:pt x="0" y="32977"/>
                    </a:lnTo>
                    <a:cubicBezTo>
                      <a:pt x="0" y="14764"/>
                      <a:pt x="14764" y="0"/>
                      <a:pt x="32977" y="0"/>
                    </a:cubicBezTo>
                    <a:close/>
                  </a:path>
                </a:pathLst>
              </a:custGeom>
              <a:solidFill>
                <a:srgbClr val="E66947"/>
              </a:solidFill>
              <a:ln w="57150">
                <a:solidFill>
                  <a:srgbClr val="383838"/>
                </a:solidFill>
              </a:ln>
            </p:spPr>
          </p:sp>
          <p:sp>
            <p:nvSpPr>
              <p:cNvPr id="5" name="TextBox 5"/>
              <p:cNvSpPr txBox="1"/>
              <p:nvPr/>
            </p:nvSpPr>
            <p:spPr>
              <a:xfrm>
                <a:off x="0" y="-57150"/>
                <a:ext cx="812800" cy="869950"/>
              </a:xfrm>
              <a:prstGeom prst="rect">
                <a:avLst/>
              </a:prstGeom>
            </p:spPr>
            <p:txBody>
              <a:bodyPr lIns="33866" tIns="33866" rIns="33866" bIns="33866" rtlCol="0" anchor="ctr"/>
              <a:lstStyle/>
              <a:p>
                <a:pPr algn="ctr">
                  <a:lnSpc>
                    <a:spcPts val="3360"/>
                  </a:lnSpc>
                </a:pPr>
                <a:endParaRPr sz="1200"/>
              </a:p>
            </p:txBody>
          </p:sp>
        </p:grpSp>
        <p:sp>
          <p:nvSpPr>
            <p:cNvPr id="7" name="Freeform 7"/>
            <p:cNvSpPr/>
            <p:nvPr/>
          </p:nvSpPr>
          <p:spPr>
            <a:xfrm>
              <a:off x="1028700" y="976654"/>
              <a:ext cx="14287500" cy="6000716"/>
            </a:xfrm>
            <a:custGeom>
              <a:avLst/>
              <a:gdLst/>
              <a:ahLst/>
              <a:cxnLst/>
              <a:rect l="l" t="t" r="r" b="b"/>
              <a:pathLst>
                <a:path w="2473295" h="383360">
                  <a:moveTo>
                    <a:pt x="32977" y="0"/>
                  </a:moveTo>
                  <a:lnTo>
                    <a:pt x="2440319" y="0"/>
                  </a:lnTo>
                  <a:cubicBezTo>
                    <a:pt x="2449065" y="0"/>
                    <a:pt x="2457452" y="3474"/>
                    <a:pt x="2463637" y="9659"/>
                  </a:cubicBezTo>
                  <a:cubicBezTo>
                    <a:pt x="2469821" y="15843"/>
                    <a:pt x="2473295" y="24231"/>
                    <a:pt x="2473295" y="32977"/>
                  </a:cubicBezTo>
                  <a:lnTo>
                    <a:pt x="2473295" y="350384"/>
                  </a:lnTo>
                  <a:cubicBezTo>
                    <a:pt x="2473295" y="368596"/>
                    <a:pt x="2458531" y="383360"/>
                    <a:pt x="2440319" y="383360"/>
                  </a:cubicBezTo>
                  <a:lnTo>
                    <a:pt x="32977" y="383360"/>
                  </a:lnTo>
                  <a:cubicBezTo>
                    <a:pt x="14764" y="383360"/>
                    <a:pt x="0" y="368596"/>
                    <a:pt x="0" y="350384"/>
                  </a:cubicBezTo>
                  <a:lnTo>
                    <a:pt x="0" y="32977"/>
                  </a:lnTo>
                  <a:cubicBezTo>
                    <a:pt x="0" y="14764"/>
                    <a:pt x="14764" y="0"/>
                    <a:pt x="32977" y="0"/>
                  </a:cubicBezTo>
                  <a:close/>
                </a:path>
              </a:pathLst>
            </a:custGeom>
            <a:solidFill>
              <a:schemeClr val="bg1"/>
            </a:solidFill>
            <a:ln w="57150">
              <a:solidFill>
                <a:srgbClr val="383838"/>
              </a:solidFill>
            </a:ln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3434203"/>
            <a:ext cx="1755474" cy="3423797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176000" y="584200"/>
            <a:ext cx="469737" cy="1381578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79652" y="428611"/>
            <a:ext cx="469737" cy="138157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1607841">
            <a:off x="10496746" y="3895222"/>
            <a:ext cx="4365659" cy="5012761"/>
          </a:xfrm>
          <a:prstGeom prst="rect">
            <a:avLst/>
          </a:prstGeom>
        </p:spPr>
      </p:pic>
      <p:sp>
        <p:nvSpPr>
          <p:cNvPr id="28" name="Rectangle: Rounded Corners 27"/>
          <p:cNvSpPr/>
          <p:nvPr/>
        </p:nvSpPr>
        <p:spPr>
          <a:xfrm>
            <a:off x="3586480" y="762000"/>
            <a:ext cx="5264785" cy="71437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2935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 2: Bài toán thực </a:t>
            </a:r>
            <a:r>
              <a:rPr lang="vi-VN" altLang="en-US" sz="2935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endParaRPr lang="vi-VN" altLang="en-US" sz="2935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1755140" y="1697355"/>
            <a:ext cx="8789035" cy="2412365"/>
          </a:xfrm>
          <a:prstGeom prst="rect">
            <a:avLst/>
          </a:prstGeom>
        </p:spPr>
        <p:txBody>
          <a:bodyPr>
            <a:noAutofit/>
          </a:bodyPr>
          <a:p>
            <a:pPr defTabSz="266700">
              <a:lnSpc>
                <a:spcPct val="114000"/>
              </a:lnSpc>
            </a:pPr>
            <a:r>
              <a:rPr sz="2800" b="1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Bài tập: </a:t>
            </a:r>
            <a:r>
              <a:rPr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Một người đi xe máy từ A đến B có độ dài quãng đường khoảng </a:t>
            </a:r>
            <a:r>
              <a:rPr lang="vi-VN"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6</a:t>
            </a:r>
            <a:r>
              <a:rPr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0 km, xe chạy với vận tốc trung bình là x (km/h) (x&gt;0). Khi quay trở về A người đó đi theo con đường mới với độ dài quãng đường là </a:t>
            </a:r>
            <a:r>
              <a:rPr lang="vi-VN"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5</a:t>
            </a:r>
            <a:r>
              <a:rPr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0 km và tăng vận tốc thêm 5km/h. </a:t>
            </a:r>
            <a:endParaRPr sz="2800">
              <a:solidFill>
                <a:srgbClr val="000000"/>
              </a:solidFill>
              <a:latin typeface="Times New Roman" panose="02020603050405020304"/>
              <a:ea typeface="Calibri" panose="020F0502020204030204"/>
            </a:endParaRPr>
          </a:p>
          <a:p>
            <a:pPr defTabSz="266700">
              <a:lnSpc>
                <a:spcPct val="114000"/>
              </a:lnSpc>
            </a:pPr>
            <a:r>
              <a:rPr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a) Viết phân thức biểu thị tổng thời gian xe lúc đi và lúc về.</a:t>
            </a:r>
            <a:endParaRPr sz="2800">
              <a:solidFill>
                <a:srgbClr val="000000"/>
              </a:solidFill>
              <a:latin typeface="Times New Roman" panose="02020603050405020304"/>
              <a:ea typeface="Calibri" panose="020F0502020204030204"/>
            </a:endParaRPr>
          </a:p>
          <a:p>
            <a:pPr defTabSz="266700">
              <a:lnSpc>
                <a:spcPct val="114000"/>
              </a:lnSpc>
            </a:pPr>
            <a:r>
              <a:rPr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b) Nếu vận tốc trung bình lúc đi là 4</a:t>
            </a:r>
            <a:r>
              <a:rPr lang="vi-VN"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0</a:t>
            </a:r>
            <a:r>
              <a:rPr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km/h thì thời gia</a:t>
            </a:r>
            <a:r>
              <a:rPr lang="vi-VN"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n</a:t>
            </a:r>
            <a:r>
              <a:rPr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 cả đi lẫn về là bao nhiêu?</a:t>
            </a:r>
            <a:endParaRPr sz="2800">
              <a:solidFill>
                <a:srgbClr val="000000"/>
              </a:solidFill>
              <a:latin typeface="Times New Roman" panose="02020603050405020304"/>
              <a:ea typeface="Calibri" panose="020F0502020204030204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E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-794434" y="3983225"/>
            <a:ext cx="5030838" cy="3777702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850900" y="541451"/>
            <a:ext cx="10490200" cy="5775097"/>
            <a:chOff x="1028700" y="976654"/>
            <a:chExt cx="14439900" cy="6153116"/>
          </a:xfrm>
        </p:grpSpPr>
        <p:grpSp>
          <p:nvGrpSpPr>
            <p:cNvPr id="3" name="Group 3"/>
            <p:cNvGrpSpPr/>
            <p:nvPr/>
          </p:nvGrpSpPr>
          <p:grpSpPr>
            <a:xfrm>
              <a:off x="1181100" y="1129054"/>
              <a:ext cx="14287500" cy="6000716"/>
              <a:chOff x="0" y="0"/>
              <a:chExt cx="2473295" cy="38336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0" y="0"/>
                <a:ext cx="2473295" cy="383360"/>
              </a:xfrm>
              <a:custGeom>
                <a:avLst/>
                <a:gdLst/>
                <a:ahLst/>
                <a:cxnLst/>
                <a:rect l="l" t="t" r="r" b="b"/>
                <a:pathLst>
                  <a:path w="2473295" h="383360">
                    <a:moveTo>
                      <a:pt x="32977" y="0"/>
                    </a:moveTo>
                    <a:lnTo>
                      <a:pt x="2440319" y="0"/>
                    </a:lnTo>
                    <a:cubicBezTo>
                      <a:pt x="2449065" y="0"/>
                      <a:pt x="2457452" y="3474"/>
                      <a:pt x="2463637" y="9659"/>
                    </a:cubicBezTo>
                    <a:cubicBezTo>
                      <a:pt x="2469821" y="15843"/>
                      <a:pt x="2473295" y="24231"/>
                      <a:pt x="2473295" y="32977"/>
                    </a:cubicBezTo>
                    <a:lnTo>
                      <a:pt x="2473295" y="350384"/>
                    </a:lnTo>
                    <a:cubicBezTo>
                      <a:pt x="2473295" y="368596"/>
                      <a:pt x="2458531" y="383360"/>
                      <a:pt x="2440319" y="383360"/>
                    </a:cubicBezTo>
                    <a:lnTo>
                      <a:pt x="32977" y="383360"/>
                    </a:lnTo>
                    <a:cubicBezTo>
                      <a:pt x="14764" y="383360"/>
                      <a:pt x="0" y="368596"/>
                      <a:pt x="0" y="350384"/>
                    </a:cubicBezTo>
                    <a:lnTo>
                      <a:pt x="0" y="32977"/>
                    </a:lnTo>
                    <a:cubicBezTo>
                      <a:pt x="0" y="14764"/>
                      <a:pt x="14764" y="0"/>
                      <a:pt x="32977" y="0"/>
                    </a:cubicBezTo>
                    <a:close/>
                  </a:path>
                </a:pathLst>
              </a:custGeom>
              <a:solidFill>
                <a:srgbClr val="E66947"/>
              </a:solidFill>
              <a:ln w="57150">
                <a:solidFill>
                  <a:srgbClr val="383838"/>
                </a:solidFill>
              </a:ln>
            </p:spPr>
          </p:sp>
          <p:sp>
            <p:nvSpPr>
              <p:cNvPr id="5" name="TextBox 5"/>
              <p:cNvSpPr txBox="1"/>
              <p:nvPr/>
            </p:nvSpPr>
            <p:spPr>
              <a:xfrm>
                <a:off x="0" y="-57150"/>
                <a:ext cx="812800" cy="869950"/>
              </a:xfrm>
              <a:prstGeom prst="rect">
                <a:avLst/>
              </a:prstGeom>
            </p:spPr>
            <p:txBody>
              <a:bodyPr lIns="33866" tIns="33866" rIns="33866" bIns="33866" rtlCol="0" anchor="ctr"/>
              <a:lstStyle/>
              <a:p>
                <a:pPr algn="ctr">
                  <a:lnSpc>
                    <a:spcPts val="3360"/>
                  </a:lnSpc>
                </a:pPr>
                <a:endParaRPr sz="1200"/>
              </a:p>
            </p:txBody>
          </p:sp>
        </p:grpSp>
        <p:sp>
          <p:nvSpPr>
            <p:cNvPr id="7" name="Freeform 7"/>
            <p:cNvSpPr/>
            <p:nvPr/>
          </p:nvSpPr>
          <p:spPr>
            <a:xfrm>
              <a:off x="1028700" y="976654"/>
              <a:ext cx="14287500" cy="6000716"/>
            </a:xfrm>
            <a:custGeom>
              <a:avLst/>
              <a:gdLst/>
              <a:ahLst/>
              <a:cxnLst/>
              <a:rect l="l" t="t" r="r" b="b"/>
              <a:pathLst>
                <a:path w="2473295" h="383360">
                  <a:moveTo>
                    <a:pt x="32977" y="0"/>
                  </a:moveTo>
                  <a:lnTo>
                    <a:pt x="2440319" y="0"/>
                  </a:lnTo>
                  <a:cubicBezTo>
                    <a:pt x="2449065" y="0"/>
                    <a:pt x="2457452" y="3474"/>
                    <a:pt x="2463637" y="9659"/>
                  </a:cubicBezTo>
                  <a:cubicBezTo>
                    <a:pt x="2469821" y="15843"/>
                    <a:pt x="2473295" y="24231"/>
                    <a:pt x="2473295" y="32977"/>
                  </a:cubicBezTo>
                  <a:lnTo>
                    <a:pt x="2473295" y="350384"/>
                  </a:lnTo>
                  <a:cubicBezTo>
                    <a:pt x="2473295" y="368596"/>
                    <a:pt x="2458531" y="383360"/>
                    <a:pt x="2440319" y="383360"/>
                  </a:cubicBezTo>
                  <a:lnTo>
                    <a:pt x="32977" y="383360"/>
                  </a:lnTo>
                  <a:cubicBezTo>
                    <a:pt x="14764" y="383360"/>
                    <a:pt x="0" y="368596"/>
                    <a:pt x="0" y="350384"/>
                  </a:cubicBezTo>
                  <a:lnTo>
                    <a:pt x="0" y="32977"/>
                  </a:lnTo>
                  <a:cubicBezTo>
                    <a:pt x="0" y="14764"/>
                    <a:pt x="14764" y="0"/>
                    <a:pt x="32977" y="0"/>
                  </a:cubicBezTo>
                  <a:close/>
                </a:path>
              </a:pathLst>
            </a:custGeom>
            <a:solidFill>
              <a:schemeClr val="bg1"/>
            </a:solidFill>
            <a:ln w="57150">
              <a:solidFill>
                <a:srgbClr val="383838"/>
              </a:solidFill>
            </a:ln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3434203"/>
            <a:ext cx="1755474" cy="3423797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176000" y="584200"/>
            <a:ext cx="469737" cy="1381578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79652" y="428611"/>
            <a:ext cx="469737" cy="138157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1607841">
            <a:off x="10496746" y="3895222"/>
            <a:ext cx="4365659" cy="5012761"/>
          </a:xfrm>
          <a:prstGeom prst="rect">
            <a:avLst/>
          </a:prstGeom>
        </p:spPr>
      </p:pic>
      <p:sp>
        <p:nvSpPr>
          <p:cNvPr id="6" name="Text Box 5"/>
          <p:cNvSpPr txBox="1"/>
          <p:nvPr/>
        </p:nvSpPr>
        <p:spPr>
          <a:xfrm>
            <a:off x="1278255" y="758825"/>
            <a:ext cx="9669780" cy="2412365"/>
          </a:xfrm>
          <a:prstGeom prst="rect">
            <a:avLst/>
          </a:prstGeom>
        </p:spPr>
        <p:txBody>
          <a:bodyPr>
            <a:noAutofit/>
          </a:bodyPr>
          <a:p>
            <a:pPr defTabSz="266700">
              <a:lnSpc>
                <a:spcPct val="114000"/>
              </a:lnSpc>
            </a:pPr>
            <a:r>
              <a:rPr sz="2200" b="1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Bài tập: </a:t>
            </a:r>
            <a:r>
              <a:rPr sz="2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Một người đi xe máy từ A đến B có độ dài quãng đường khoảng </a:t>
            </a:r>
            <a:r>
              <a:rPr lang="vi-VN" sz="2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6</a:t>
            </a:r>
            <a:r>
              <a:rPr sz="2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0 km, xe chạy với vận tốc trung bình là x (km/h) (x&gt;0). Khi quay trở về A người đó đi theo con đường mới với độ dài quãng đường là </a:t>
            </a:r>
            <a:r>
              <a:rPr lang="vi-VN" sz="2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50</a:t>
            </a:r>
            <a:r>
              <a:rPr sz="2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 km và tăng vận tốc thêm 5km/h. </a:t>
            </a:r>
            <a:endParaRPr sz="2200">
              <a:solidFill>
                <a:srgbClr val="000000"/>
              </a:solidFill>
              <a:latin typeface="Times New Roman" panose="02020603050405020304"/>
              <a:ea typeface="Calibri" panose="020F0502020204030204"/>
            </a:endParaRPr>
          </a:p>
          <a:p>
            <a:pPr defTabSz="266700">
              <a:lnSpc>
                <a:spcPct val="114000"/>
              </a:lnSpc>
            </a:pPr>
            <a:r>
              <a:rPr sz="2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a) Viết phân thức biểu thị tổng thời gian xe lúc đi và lúc về.</a:t>
            </a:r>
            <a:endParaRPr sz="2200">
              <a:solidFill>
                <a:srgbClr val="000000"/>
              </a:solidFill>
              <a:latin typeface="Times New Roman" panose="02020603050405020304"/>
              <a:ea typeface="Calibri" panose="020F0502020204030204"/>
            </a:endParaRPr>
          </a:p>
          <a:p>
            <a:pPr defTabSz="266700">
              <a:lnSpc>
                <a:spcPct val="114000"/>
              </a:lnSpc>
            </a:pPr>
            <a:r>
              <a:rPr sz="2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b) Nếu vận tốc trung bình lúc đi là 4</a:t>
            </a:r>
            <a:r>
              <a:rPr lang="vi-VN" sz="2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0</a:t>
            </a:r>
            <a:r>
              <a:rPr sz="2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km/h thì thời gia</a:t>
            </a:r>
            <a:r>
              <a:rPr lang="vi-VN" sz="2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n</a:t>
            </a:r>
            <a:r>
              <a:rPr sz="2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 cả đi lẫn về là bao nhiêu?</a:t>
            </a:r>
            <a:endParaRPr sz="2200">
              <a:solidFill>
                <a:srgbClr val="000000"/>
              </a:solidFill>
              <a:latin typeface="Times New Roman" panose="02020603050405020304"/>
              <a:ea typeface="Calibri" panose="020F0502020204030204"/>
            </a:endParaRPr>
          </a:p>
        </p:txBody>
      </p:sp>
      <p:graphicFrame>
        <p:nvGraphicFramePr>
          <p:cNvPr id="8" name="Table 7"/>
          <p:cNvGraphicFramePr/>
          <p:nvPr>
            <p:custDataLst>
              <p:tags r:id="rId9"/>
            </p:custDataLst>
          </p:nvPr>
        </p:nvGraphicFramePr>
        <p:xfrm>
          <a:off x="1828800" y="3169920"/>
          <a:ext cx="8531860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2965"/>
                <a:gridCol w="2132965"/>
                <a:gridCol w="2132965"/>
                <a:gridCol w="2132965"/>
              </a:tblGrid>
              <a:tr h="833120"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</a:tr>
              <a:tr h="833120"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</a:tr>
              <a:tr h="833120"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 Box 10"/>
          <p:cNvSpPr txBox="1"/>
          <p:nvPr/>
        </p:nvSpPr>
        <p:spPr>
          <a:xfrm>
            <a:off x="4318635" y="3347720"/>
            <a:ext cx="13258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2400"/>
              <a:t>v (km/h)</a:t>
            </a:r>
            <a:endParaRPr lang="vi-VN" altLang="en-US" sz="2400"/>
          </a:p>
        </p:txBody>
      </p:sp>
      <p:sp>
        <p:nvSpPr>
          <p:cNvPr id="12" name="Text Box 11"/>
          <p:cNvSpPr txBox="1"/>
          <p:nvPr/>
        </p:nvSpPr>
        <p:spPr>
          <a:xfrm>
            <a:off x="6757670" y="3347720"/>
            <a:ext cx="13258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2400"/>
              <a:t>t (h)</a:t>
            </a:r>
            <a:endParaRPr lang="vi-VN" altLang="en-US" sz="2400"/>
          </a:p>
        </p:txBody>
      </p:sp>
      <p:sp>
        <p:nvSpPr>
          <p:cNvPr id="13" name="Text Box 12"/>
          <p:cNvSpPr txBox="1"/>
          <p:nvPr/>
        </p:nvSpPr>
        <p:spPr>
          <a:xfrm>
            <a:off x="8681085" y="3347720"/>
            <a:ext cx="13258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2400"/>
              <a:t>S (km)</a:t>
            </a:r>
            <a:endParaRPr lang="vi-VN" altLang="en-US" sz="2400"/>
          </a:p>
        </p:txBody>
      </p:sp>
      <p:sp>
        <p:nvSpPr>
          <p:cNvPr id="14" name="Text Box 13"/>
          <p:cNvSpPr txBox="1"/>
          <p:nvPr/>
        </p:nvSpPr>
        <p:spPr>
          <a:xfrm>
            <a:off x="2202815" y="5008880"/>
            <a:ext cx="13258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2400"/>
              <a:t>Lúc </a:t>
            </a:r>
            <a:r>
              <a:rPr lang="vi-VN" altLang="en-US" sz="2400"/>
              <a:t>về</a:t>
            </a:r>
            <a:endParaRPr lang="vi-VN" altLang="en-US" sz="2400"/>
          </a:p>
        </p:txBody>
      </p:sp>
      <p:sp>
        <p:nvSpPr>
          <p:cNvPr id="15" name="Text Box 14"/>
          <p:cNvSpPr txBox="1"/>
          <p:nvPr/>
        </p:nvSpPr>
        <p:spPr>
          <a:xfrm>
            <a:off x="2202815" y="4178300"/>
            <a:ext cx="13258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2400"/>
              <a:t>Lúc </a:t>
            </a:r>
            <a:r>
              <a:rPr lang="vi-VN" altLang="en-US" sz="2400"/>
              <a:t>đi</a:t>
            </a:r>
            <a:endParaRPr lang="vi-VN" altLang="en-US" sz="2400"/>
          </a:p>
        </p:txBody>
      </p:sp>
      <p:sp>
        <p:nvSpPr>
          <p:cNvPr id="18" name="Text Box 17"/>
          <p:cNvSpPr txBox="1"/>
          <p:nvPr/>
        </p:nvSpPr>
        <p:spPr>
          <a:xfrm>
            <a:off x="8944610" y="4178300"/>
            <a:ext cx="13258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2400"/>
              <a:t>60</a:t>
            </a:r>
            <a:endParaRPr lang="vi-VN" altLang="en-US" sz="2400"/>
          </a:p>
        </p:txBody>
      </p:sp>
      <p:sp>
        <p:nvSpPr>
          <p:cNvPr id="19" name="Text Box 18"/>
          <p:cNvSpPr txBox="1"/>
          <p:nvPr/>
        </p:nvSpPr>
        <p:spPr>
          <a:xfrm>
            <a:off x="8943975" y="5008880"/>
            <a:ext cx="13258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2400"/>
              <a:t>50</a:t>
            </a:r>
            <a:endParaRPr lang="vi-VN" altLang="en-US" sz="2400"/>
          </a:p>
        </p:txBody>
      </p:sp>
      <p:graphicFrame>
        <p:nvGraphicFramePr>
          <p:cNvPr id="20" name="Object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27533" y="3958273"/>
          <a:ext cx="47561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0" imgW="228600" imgH="431800" progId="Equation.KSEE3">
                  <p:embed/>
                </p:oleObj>
              </mc:Choice>
              <mc:Fallback>
                <p:oleObj name="" r:id="rId10" imgW="228600" imgH="431800" progId="Equation.KSEE3">
                  <p:embed/>
                  <p:pic>
                    <p:nvPicPr>
                      <p:cNvPr id="0" name="Picture 20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27533" y="3958273"/>
                        <a:ext cx="475615" cy="89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80213" y="4810125"/>
          <a:ext cx="790575" cy="89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381000" imgH="431800" progId="Equation.KSEE3">
                  <p:embed/>
                </p:oleObj>
              </mc:Choice>
              <mc:Fallback>
                <p:oleObj name="" r:id="rId12" imgW="381000" imgH="431800" progId="Equation.KSEE3">
                  <p:embed/>
                  <p:pic>
                    <p:nvPicPr>
                      <p:cNvPr id="0" name="Picture 20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0213" y="4810125"/>
                        <a:ext cx="790575" cy="897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18075" y="4221480"/>
          <a:ext cx="290195" cy="3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14" imgW="127000" imgH="139700" progId="Equation.KSEE3">
                  <p:embed/>
                </p:oleObj>
              </mc:Choice>
              <mc:Fallback>
                <p:oleObj name="" r:id="rId14" imgW="127000" imgH="139700" progId="Equation.KSEE3">
                  <p:embed/>
                  <p:pic>
                    <p:nvPicPr>
                      <p:cNvPr id="0" name="Picture 20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8075" y="4221480"/>
                        <a:ext cx="290195" cy="319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46613" y="5028883"/>
          <a:ext cx="812800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6" imgW="355600" imgH="177165" progId="Equation.KSEE3">
                  <p:embed/>
                </p:oleObj>
              </mc:Choice>
              <mc:Fallback>
                <p:oleObj name="" r:id="rId16" imgW="355600" imgH="177165" progId="Equation.KSEE3">
                  <p:embed/>
                  <p:pic>
                    <p:nvPicPr>
                      <p:cNvPr id="0" name="Picture 20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46613" y="5028883"/>
                        <a:ext cx="812800" cy="40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091180" y="576518"/>
            <a:ext cx="6691475" cy="110744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640"/>
              </a:lnSpc>
            </a:pPr>
            <a:r>
              <a:rPr lang="en-US" sz="4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44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AutoShape 3"/>
          <p:cNvSpPr/>
          <p:nvPr/>
        </p:nvSpPr>
        <p:spPr>
          <a:xfrm>
            <a:off x="0" y="6172200"/>
            <a:ext cx="12192000" cy="685800"/>
          </a:xfrm>
          <a:prstGeom prst="rect">
            <a:avLst/>
          </a:prstGeom>
          <a:solidFill>
            <a:srgbClr val="D1A3E8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2037803" y="2428952"/>
            <a:ext cx="496110" cy="35810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916389" y="2380830"/>
            <a:ext cx="466211" cy="45434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9804400" y="2349541"/>
            <a:ext cx="339290" cy="516924"/>
          </a:xfrm>
          <a:prstGeom prst="rect">
            <a:avLst/>
          </a:prstGeom>
        </p:spPr>
      </p:pic>
      <p:sp>
        <p:nvSpPr>
          <p:cNvPr id="18" name="AutoShape 18"/>
          <p:cNvSpPr/>
          <p:nvPr/>
        </p:nvSpPr>
        <p:spPr>
          <a:xfrm rot="5400000">
            <a:off x="3214993" y="4133685"/>
            <a:ext cx="1961049" cy="0"/>
          </a:xfrm>
          <a:prstGeom prst="line">
            <a:avLst/>
          </a:prstGeom>
          <a:ln w="9525" cap="flat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9" name="AutoShape 19"/>
          <p:cNvSpPr/>
          <p:nvPr/>
        </p:nvSpPr>
        <p:spPr>
          <a:xfrm rot="5400000">
            <a:off x="7015959" y="4133685"/>
            <a:ext cx="1961049" cy="0"/>
          </a:xfrm>
          <a:prstGeom prst="line">
            <a:avLst/>
          </a:prstGeom>
          <a:ln w="9525" cap="flat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0" name="TextBox 19"/>
          <p:cNvSpPr txBox="1"/>
          <p:nvPr/>
        </p:nvSpPr>
        <p:spPr>
          <a:xfrm>
            <a:off x="631392" y="2774580"/>
            <a:ext cx="2997200" cy="3172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vi-VN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 sơ </a:t>
            </a:r>
            <a:r>
              <a:rPr lang="en-US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ồ t</a:t>
            </a:r>
            <a:r>
              <a:rPr lang="en-US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 duy về phép cộng, trừ, nhân, chia phân thức </a:t>
            </a:r>
            <a:r>
              <a:rPr lang="en-US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ại số vào giấy A4</a:t>
            </a:r>
            <a:endParaRPr lang="en-US" altLang="en-US" sz="266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34560" y="2774315"/>
            <a:ext cx="2738120" cy="3172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Ôn tập và vận dụng quy tắc thực hiện phép tính vào làm bài tập 6.33</a:t>
            </a:r>
            <a:endParaRPr lang="en-US" altLang="en-US" sz="266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609965" y="3464560"/>
            <a:ext cx="2549525" cy="13233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665" dirty="0">
                <a:effectLst/>
                <a:latin typeface="Arial" panose="020B0604020202020204" pitchFamily="34" charset="0"/>
                <a:ea typeface="Calibri" panose="020F0502020204030204" charset="0"/>
                <a:cs typeface="Arial" panose="020B0604020202020204" pitchFamily="34" charset="0"/>
              </a:rPr>
              <a:t>Chuẩn bị bài tập 6.35</a:t>
            </a:r>
            <a:endParaRPr lang="en-US" altLang="en-US" sz="2665" dirty="0">
              <a:effectLst/>
              <a:latin typeface="Arial" panose="020B0604020202020204" pitchFamily="34" charset="0"/>
              <a:ea typeface="Calibri" panose="020F0502020204030204" charset="0"/>
              <a:cs typeface="Arial" panose="020B0604020202020204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9613" y="4102587"/>
            <a:ext cx="1051808" cy="247662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4902" y="4102587"/>
            <a:ext cx="1051808" cy="247662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2015" y="498821"/>
            <a:ext cx="1548988" cy="110641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1E1D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>
            <a:alphaModFix amt="2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-2120435" y="-526916"/>
            <a:ext cx="15943239" cy="791183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9545227" y="3816771"/>
            <a:ext cx="4133943" cy="421180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640305" y="3816771"/>
            <a:ext cx="4133943" cy="4211808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293495" y="1096010"/>
            <a:ext cx="9653905" cy="2841625"/>
            <a:chOff x="5462202" y="3332308"/>
            <a:chExt cx="7260465" cy="1482435"/>
          </a:xfrm>
        </p:grpSpPr>
        <p:grpSp>
          <p:nvGrpSpPr>
            <p:cNvPr id="5" name="Group 5"/>
            <p:cNvGrpSpPr/>
            <p:nvPr/>
          </p:nvGrpSpPr>
          <p:grpSpPr>
            <a:xfrm>
              <a:off x="5538241" y="3453561"/>
              <a:ext cx="7184426" cy="1361182"/>
              <a:chOff x="0" y="0"/>
              <a:chExt cx="2378244" cy="450589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2378244" cy="450589"/>
              </a:xfrm>
              <a:custGeom>
                <a:avLst/>
                <a:gdLst/>
                <a:ahLst/>
                <a:cxnLst/>
                <a:rect l="l" t="t" r="r" b="b"/>
                <a:pathLst>
                  <a:path w="2378244" h="450589">
                    <a:moveTo>
                      <a:pt x="43104" y="0"/>
                    </a:moveTo>
                    <a:lnTo>
                      <a:pt x="2335140" y="0"/>
                    </a:lnTo>
                    <a:cubicBezTo>
                      <a:pt x="2358946" y="0"/>
                      <a:pt x="2378244" y="19298"/>
                      <a:pt x="2378244" y="43104"/>
                    </a:cubicBezTo>
                    <a:lnTo>
                      <a:pt x="2378244" y="407485"/>
                    </a:lnTo>
                    <a:cubicBezTo>
                      <a:pt x="2378244" y="418917"/>
                      <a:pt x="2373703" y="429881"/>
                      <a:pt x="2365619" y="437964"/>
                    </a:cubicBezTo>
                    <a:cubicBezTo>
                      <a:pt x="2357536" y="446048"/>
                      <a:pt x="2346572" y="450589"/>
                      <a:pt x="2335140" y="450589"/>
                    </a:cubicBezTo>
                    <a:lnTo>
                      <a:pt x="43104" y="450589"/>
                    </a:lnTo>
                    <a:cubicBezTo>
                      <a:pt x="19298" y="450589"/>
                      <a:pt x="0" y="431291"/>
                      <a:pt x="0" y="407485"/>
                    </a:cubicBezTo>
                    <a:lnTo>
                      <a:pt x="0" y="43104"/>
                    </a:lnTo>
                    <a:cubicBezTo>
                      <a:pt x="0" y="31672"/>
                      <a:pt x="4541" y="20708"/>
                      <a:pt x="12625" y="12625"/>
                    </a:cubicBezTo>
                    <a:cubicBezTo>
                      <a:pt x="20708" y="4541"/>
                      <a:pt x="31672" y="0"/>
                      <a:pt x="43104" y="0"/>
                    </a:cubicBezTo>
                    <a:close/>
                  </a:path>
                </a:pathLst>
              </a:custGeom>
              <a:solidFill>
                <a:srgbClr val="63B5DF"/>
              </a:solidFill>
              <a:ln w="57150">
                <a:solidFill>
                  <a:srgbClr val="383838"/>
                </a:solidFill>
              </a:ln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57150"/>
                <a:ext cx="812800" cy="869950"/>
              </a:xfrm>
              <a:prstGeom prst="rect">
                <a:avLst/>
              </a:prstGeom>
            </p:spPr>
            <p:txBody>
              <a:bodyPr lIns="33866" tIns="33866" rIns="33866" bIns="3386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33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5462202" y="3332308"/>
              <a:ext cx="7093996" cy="1361182"/>
              <a:chOff x="0" y="0"/>
              <a:chExt cx="2348309" cy="450589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348309" cy="450589"/>
              </a:xfrm>
              <a:custGeom>
                <a:avLst/>
                <a:gdLst/>
                <a:ahLst/>
                <a:cxnLst/>
                <a:rect l="l" t="t" r="r" b="b"/>
                <a:pathLst>
                  <a:path w="2348309" h="450589">
                    <a:moveTo>
                      <a:pt x="43653" y="0"/>
                    </a:moveTo>
                    <a:lnTo>
                      <a:pt x="2304656" y="0"/>
                    </a:lnTo>
                    <a:cubicBezTo>
                      <a:pt x="2328765" y="0"/>
                      <a:pt x="2348309" y="19544"/>
                      <a:pt x="2348309" y="43653"/>
                    </a:cubicBezTo>
                    <a:lnTo>
                      <a:pt x="2348309" y="406936"/>
                    </a:lnTo>
                    <a:cubicBezTo>
                      <a:pt x="2348309" y="431045"/>
                      <a:pt x="2328765" y="450589"/>
                      <a:pt x="2304656" y="450589"/>
                    </a:cubicBezTo>
                    <a:lnTo>
                      <a:pt x="43653" y="450589"/>
                    </a:lnTo>
                    <a:cubicBezTo>
                      <a:pt x="19544" y="450589"/>
                      <a:pt x="0" y="431045"/>
                      <a:pt x="0" y="406936"/>
                    </a:cubicBezTo>
                    <a:lnTo>
                      <a:pt x="0" y="43653"/>
                    </a:lnTo>
                    <a:cubicBezTo>
                      <a:pt x="0" y="19544"/>
                      <a:pt x="19544" y="0"/>
                      <a:pt x="43653" y="0"/>
                    </a:cubicBezTo>
                    <a:close/>
                  </a:path>
                </a:pathLst>
              </a:custGeom>
              <a:solidFill>
                <a:srgbClr val="EFEFEF"/>
              </a:solidFill>
              <a:ln w="57150">
                <a:solidFill>
                  <a:srgbClr val="383838"/>
                </a:solidFill>
              </a:ln>
            </p:spPr>
          </p:sp>
          <p:sp>
            <p:nvSpPr>
              <p:cNvPr id="10" name="TextBox 10"/>
              <p:cNvSpPr txBox="1"/>
              <p:nvPr/>
            </p:nvSpPr>
            <p:spPr>
              <a:xfrm>
                <a:off x="0" y="-57150"/>
                <a:ext cx="812800" cy="869950"/>
              </a:xfrm>
              <a:prstGeom prst="rect">
                <a:avLst/>
              </a:prstGeom>
            </p:spPr>
            <p:txBody>
              <a:bodyPr lIns="33866" tIns="33866" rIns="33866" bIns="3386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ts val="336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8481778" y="4011596"/>
            <a:ext cx="4010387" cy="3011436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5851185" y="3669854"/>
            <a:ext cx="4107268" cy="4327581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388791" y="4011596"/>
            <a:ext cx="4010387" cy="301143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2233547" y="3429000"/>
            <a:ext cx="4211267" cy="4568435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flipH="1" flipV="1">
            <a:off x="685800" y="676170"/>
            <a:ext cx="1194958" cy="1050069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flipV="1">
            <a:off x="10311242" y="676170"/>
            <a:ext cx="1194958" cy="105006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01382" y="1564945"/>
            <a:ext cx="830925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alt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n chân thành cảm ơn!</a:t>
            </a:r>
            <a:endParaRPr lang="vi-VN" alt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/>
          <p:cNvSpPr/>
          <p:nvPr/>
        </p:nvSpPr>
        <p:spPr>
          <a:xfrm>
            <a:off x="3984173" y="1317173"/>
            <a:ext cx="4223657" cy="422365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 panose="020B060402020202020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337" y="628258"/>
            <a:ext cx="6507480" cy="9220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VIỆT NAM VÔ ĐỊCH</a:t>
            </a:r>
            <a:endParaRPr kumimoji="0" lang="en-US" sz="5400" b="1" i="0" u="none" strike="noStrike" kern="1200" cap="none" spc="0" normalizeH="0" baseline="0" noProof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60179" y="3316582"/>
            <a:ext cx="495300" cy="43815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92293" y="2305047"/>
            <a:ext cx="495300" cy="43815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67035" y="1914522"/>
            <a:ext cx="495300" cy="43815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65021" y="2743198"/>
            <a:ext cx="495300" cy="43815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94395" y="3396794"/>
            <a:ext cx="495300" cy="438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03699" y="3177719"/>
            <a:ext cx="495300" cy="43815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>
            <a:fillRect/>
          </a:stretch>
        </p:blipFill>
        <p:spPr>
          <a:xfrm>
            <a:off x="-269181" y="2518382"/>
            <a:ext cx="3656369" cy="453884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>
            <a:fillRect/>
          </a:stretch>
        </p:blipFill>
        <p:spPr>
          <a:xfrm>
            <a:off x="6839997" y="3648076"/>
            <a:ext cx="5406596" cy="3223283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464965" y="1756655"/>
            <a:ext cx="7828280" cy="9220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5B9BD5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EM TẬP LÀM THỦ MÔN</a:t>
            </a:r>
            <a:endParaRPr kumimoji="0" lang="en-US" sz="5400" b="1" i="0" u="none" strike="noStrike" kern="1200" cap="none" spc="0" normalizeH="0" baseline="0" noProof="0">
              <a:ln w="9525">
                <a:solidFill>
                  <a:prstClr val="white"/>
                </a:solidFill>
                <a:prstDash val="solid"/>
              </a:ln>
              <a:solidFill>
                <a:srgbClr val="5B9BD5"/>
              </a:solidFill>
              <a:effectLst>
                <a:outerShdw blurRad="12700" dist="38100" dir="2700000" algn="tl" rotWithShape="0">
                  <a:srgbClr val="5B9BD5">
                    <a:lumMod val="60000"/>
                    <a:lumOff val="40000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/>
            </a:endParaRPr>
          </a:p>
        </p:txBody>
      </p:sp>
      <p:pic>
        <p:nvPicPr>
          <p:cNvPr id="2" name="crystal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525828" y="2213581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1" y="1049311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992" y="829448"/>
            <a:ext cx="1261981" cy="1963083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6814" y="1261647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9" y="3446827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213360" y="3153966"/>
            <a:ext cx="11978640" cy="113863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GB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 quả của phép tính                 là:</a:t>
            </a:r>
            <a:endParaRPr kumimoji="0" lang="vi-VN" altLang="en-GB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1"/>
              <p:cNvSpPr/>
              <p:nvPr/>
            </p:nvSpPr>
            <p:spPr>
              <a:xfrm>
                <a:off x="106679" y="4583863"/>
                <a:ext cx="5693639" cy="890675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vi-VN" altLang="en-US" sz="2865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8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GB" sz="28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en-GB" sz="28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altLang="en-US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vi-VN" altLang="en-US" sz="28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vi-VN" sz="28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vi-VN" sz="28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altLang="en-US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endParaRPr kumimoji="0" lang="vi-VN" altLang="en-US" sz="2865" b="1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" y="4583863"/>
                <a:ext cx="5693639" cy="890675"/>
              </a:xfrm>
              <a:prstGeom prst="rect">
                <a:avLst/>
              </a:prstGeom>
              <a:blipFill rotWithShape="1">
                <a:blip r:embed="rId6"/>
                <a:stretch>
                  <a:fillRect l="-11" t="-49" r="4" b="23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3"/>
              <p:cNvSpPr/>
              <p:nvPr/>
            </p:nvSpPr>
            <p:spPr>
              <a:xfrm>
                <a:off x="106679" y="5715000"/>
                <a:ext cx="5693639" cy="1009472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1371600">
                  <a:defRPr/>
                </a:pPr>
                <a:r>
                  <a:rPr kumimoji="0" lang="en-US" sz="2865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C.</a:t>
                </a:r>
                <a:r>
                  <a:rPr kumimoji="0" lang="vi-VN" altLang="en-US" sz="2865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vi-VN" altLang="en-US" sz="2865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GB" sz="28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GB" sz="28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en-GB" sz="2865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altLang="en-US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kumimoji="0" lang="en-US" sz="2865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endParaRPr kumimoji="0" lang="en-US" sz="2865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" y="5715000"/>
                <a:ext cx="5693639" cy="1009472"/>
              </a:xfrm>
              <a:prstGeom prst="rect">
                <a:avLst/>
              </a:prstGeom>
              <a:blipFill rotWithShape="1">
                <a:blip r:embed="rId7"/>
                <a:stretch>
                  <a:fillRect l="-11" r="4" b="45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2"/>
              <p:cNvSpPr/>
              <p:nvPr/>
            </p:nvSpPr>
            <p:spPr>
              <a:xfrm>
                <a:off x="6332862" y="4654035"/>
                <a:ext cx="5693639" cy="890675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sz="2865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B</a:t>
                </a:r>
                <a:r>
                  <a:rPr kumimoji="0" 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.</a:t>
                </a:r>
                <a:r>
                  <a:rPr kumimoji="0" lang="vi-VN" alt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vi-VN" altLang="en-US" sz="2865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US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  <m:r>
                          <a:rPr lang="vi-VN" altLang="en-US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kumimoji="0" 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endParaRPr kumimoji="0" lang="en-US" sz="2865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862" y="4654035"/>
                <a:ext cx="5693639" cy="890675"/>
              </a:xfrm>
              <a:prstGeom prst="rect">
                <a:avLst/>
              </a:prstGeom>
              <a:blipFill rotWithShape="1">
                <a:blip r:embed="rId8"/>
                <a:stretch>
                  <a:fillRect t="-13" r="4" b="59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4"/>
              <p:cNvSpPr/>
              <p:nvPr/>
            </p:nvSpPr>
            <p:spPr>
              <a:xfrm>
                <a:off x="6391681" y="5715000"/>
                <a:ext cx="5693639" cy="986648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sz="2865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D</a:t>
                </a:r>
                <a:r>
                  <a:rPr kumimoji="0" 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.</a:t>
                </a:r>
                <a:r>
                  <a:rPr kumimoji="0" lang="vi-VN" alt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r>
                  <a:rPr lang="vi-VN" altLang="en-US" sz="2865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altLang="en-US" sz="286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kumimoji="0" 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endParaRPr kumimoji="0" lang="en-US" sz="2865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681" y="5715000"/>
                <a:ext cx="5693639" cy="986648"/>
              </a:xfrm>
              <a:prstGeom prst="rect">
                <a:avLst/>
              </a:prstGeom>
              <a:blipFill rotWithShape="1">
                <a:blip r:embed="rId9"/>
                <a:stretch>
                  <a:fillRect l="-7" b="50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8793" y="122251"/>
            <a:ext cx="2889755" cy="1414395"/>
          </a:xfrm>
          <a:prstGeom prst="rect">
            <a:avLst/>
          </a:prstGeom>
        </p:spPr>
      </p:pic>
      <p:graphicFrame>
        <p:nvGraphicFramePr>
          <p:cNvPr id="2" name="Object -2147482487"/>
          <p:cNvGraphicFramePr>
            <a:graphicFrameLocks noChangeAspect="1"/>
          </p:cNvGraphicFramePr>
          <p:nvPr/>
        </p:nvGraphicFramePr>
        <p:xfrm>
          <a:off x="7094855" y="3265170"/>
          <a:ext cx="1733550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914400" imgH="495300" progId="Equation.DSMT4">
                  <p:embed/>
                </p:oleObj>
              </mc:Choice>
              <mc:Fallback>
                <p:oleObj name="" r:id="rId11" imgW="914400" imgH="4953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4855" y="3265170"/>
                        <a:ext cx="1733550" cy="939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bldLvl="0" animBg="1"/>
      <p:bldP spid="12" grpId="0" bldLvl="0" animBg="1"/>
      <p:bldP spid="12" grpId="1" bldLvl="0" animBg="1"/>
      <p:bldP spid="12" grpId="2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1" y="1049311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812" y="762773"/>
            <a:ext cx="1261981" cy="1963083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9493" y="1203653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9" y="3446827"/>
            <a:ext cx="591363" cy="5913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cauhoi"/>
              <p:cNvSpPr/>
              <p:nvPr/>
            </p:nvSpPr>
            <p:spPr>
              <a:xfrm>
                <a:off x="106679" y="3423783"/>
                <a:ext cx="11978640" cy="1038499"/>
              </a:xfrm>
              <a:prstGeom prst="rect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1371600">
                  <a:defRPr/>
                </a:pPr>
                <a:r>
                  <a:rPr lang="en-GB" sz="32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ép 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vi-VN" altLang="en-GB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altLang="en-GB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GB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GB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  <m:r>
                          <a:rPr lang="en-US" altLang="vi-VN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GB"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 kết quả là:</a:t>
                </a:r>
                <a:endParaRPr lang="en-US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cauhoi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" y="3423783"/>
                <a:ext cx="11978640" cy="1038499"/>
              </a:xfrm>
              <a:prstGeom prst="rect">
                <a:avLst/>
              </a:prstGeom>
              <a:blipFill rotWithShape="1">
                <a:blip r:embed="rId6"/>
                <a:stretch>
                  <a:fillRect l="-5" t="-48" r="5" b="13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1"/>
          <p:cNvSpPr/>
          <p:nvPr/>
        </p:nvSpPr>
        <p:spPr>
          <a:xfrm>
            <a:off x="106681" y="4800600"/>
            <a:ext cx="5693639" cy="8906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A.</a:t>
            </a:r>
            <a:r>
              <a:rPr kumimoji="0" lang="vi-V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  -</a:t>
            </a:r>
            <a:r>
              <a:rPr kumimoji="0" lang="vi-V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1</a:t>
            </a:r>
            <a:endParaRPr kumimoji="0" lang="vi-V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3"/>
              <p:cNvSpPr/>
              <p:nvPr/>
            </p:nvSpPr>
            <p:spPr>
              <a:xfrm>
                <a:off x="106679" y="5841273"/>
                <a:ext cx="5693639" cy="890675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1371600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C.</a:t>
                </a:r>
                <a:r>
                  <a:rPr kumimoji="0" lang="vi-V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r>
                          <a:rPr lang="vi-VN" altLang="en-US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GB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" y="5841273"/>
                <a:ext cx="5693639" cy="890675"/>
              </a:xfrm>
              <a:prstGeom prst="rect">
                <a:avLst/>
              </a:prstGeom>
              <a:blipFill rotWithShape="1">
                <a:blip r:embed="rId7"/>
                <a:stretch>
                  <a:fillRect l="-11" t="-61" r="4" b="35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2"/>
          <p:cNvSpPr/>
          <p:nvPr/>
        </p:nvSpPr>
        <p:spPr>
          <a:xfrm>
            <a:off x="6391682" y="4800600"/>
            <a:ext cx="5693639" cy="8906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B.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 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4"/>
              <p:cNvSpPr/>
              <p:nvPr/>
            </p:nvSpPr>
            <p:spPr>
              <a:xfrm>
                <a:off x="6391681" y="5818449"/>
                <a:ext cx="5693639" cy="890675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D</a:t>
                </a:r>
                <a:r>
                  <a:rPr kumimoji="0" lang="en-US" sz="32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.</a:t>
                </a:r>
                <a:r>
                  <a:rPr kumimoji="0" lang="en-US" sz="3200" b="0" i="0" u="none" strike="noStrike" kern="1200" cap="none" spc="0" normalizeH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GB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r>
                          <a:rPr lang="vi-VN" altLang="en-US" sz="3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681" y="5818449"/>
                <a:ext cx="5693639" cy="890675"/>
              </a:xfrm>
              <a:prstGeom prst="rect">
                <a:avLst/>
              </a:prstGeom>
              <a:blipFill rotWithShape="1">
                <a:blip r:embed="rId8"/>
                <a:stretch>
                  <a:fillRect l="-7" t="-65" b="39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8945" y="13195"/>
            <a:ext cx="2889755" cy="141439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0833 -0.23241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16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1.48148E-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549 -0.3085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8" y="-154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3932 -0.02338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6" y="-11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02 -0.24514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7" y="-122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315 0.00208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4" y="93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8073 -0.43449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6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8073 -0.43449 L 0.18073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30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0.00231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-11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bldLvl="0" animBg="1"/>
      <p:bldP spid="11" grpId="0" bldLvl="0" animBg="1"/>
      <p:bldP spid="11" grpId="1" bldLvl="0" animBg="1"/>
      <p:bldP spid="11" grpId="2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1" y="1049311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09" y="762773"/>
            <a:ext cx="1261981" cy="1963083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4" y="1311461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9" y="3446827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80" y="3446108"/>
            <a:ext cx="11978640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defRPr/>
            </a:pPr>
            <a:r>
              <a:rPr lang="vi-VN" altLang="en-GB" sz="32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của phép tính</a:t>
            </a:r>
            <a:r>
              <a:rPr lang="en-GB" sz="32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GB" sz="32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vi-VN" altLang="en-GB" sz="32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:</a:t>
            </a:r>
            <a:endParaRPr lang="vi-VN" altLang="en-GB" sz="320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81" y="4779091"/>
            <a:ext cx="5693639" cy="8906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/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A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. </a:t>
            </a:r>
            <a:r>
              <a:rPr kumimoji="0" lang="vi-VN" altLang="en-US" sz="32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0</a:t>
            </a:r>
            <a:endParaRPr kumimoji="0" lang="vi-VN" altLang="en-US" sz="32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3"/>
              <p:cNvSpPr/>
              <p:nvPr/>
            </p:nvSpPr>
            <p:spPr>
              <a:xfrm>
                <a:off x="106679" y="5819764"/>
                <a:ext cx="5693639" cy="890675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1371600"/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C</a:t>
                </a: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. </a:t>
                </a:r>
                <a:r>
                  <a:rPr lang="en-GB" sz="320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r>
                          <a:rPr lang="vi-VN" alt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GB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" y="5819764"/>
                <a:ext cx="5693639" cy="890675"/>
              </a:xfrm>
              <a:prstGeom prst="rect">
                <a:avLst/>
              </a:prstGeom>
              <a:blipFill rotWithShape="1">
                <a:blip r:embed="rId6"/>
                <a:stretch>
                  <a:fillRect l="-11" t="-70" r="4" b="44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2"/>
          <p:cNvSpPr/>
          <p:nvPr/>
        </p:nvSpPr>
        <p:spPr>
          <a:xfrm>
            <a:off x="6391682" y="4779091"/>
            <a:ext cx="5693639" cy="8906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/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B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 panose="020B0604020202020204"/>
              </a:rPr>
              <a:t>.</a:t>
            </a:r>
            <a:r>
              <a:rPr lang="en-GB" sz="3200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GB" sz="320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altLang="en-GB" sz="320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4"/>
              <p:cNvSpPr/>
              <p:nvPr/>
            </p:nvSpPr>
            <p:spPr>
              <a:xfrm>
                <a:off x="6391681" y="5796940"/>
                <a:ext cx="5693639" cy="890675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1371600"/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D</a:t>
                </a: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GB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vi-VN" altLang="en-GB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r>
                          <a:rPr lang="vi-VN" altLang="en-US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+</m:t>
                        </m:r>
                        <m:r>
                          <a:rPr lang="vi-VN" altLang="en-US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  <m:r>
                          <a:rPr lang="en-US" altLang="vi-VN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kumimoji="0" lang="en-US" sz="32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Arial" panose="020B0604020202020204"/>
                  </a:rPr>
                  <a:t>.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681" y="5796940"/>
                <a:ext cx="5693639" cy="890675"/>
              </a:xfrm>
              <a:prstGeom prst="rect">
                <a:avLst/>
              </a:prstGeom>
              <a:blipFill rotWithShape="1">
                <a:blip r:embed="rId7"/>
                <a:stretch>
                  <a:fillRect l="-7" t="-3" b="48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45" y="55576"/>
            <a:ext cx="2889755" cy="1414395"/>
          </a:xfrm>
          <a:prstGeom prst="rect">
            <a:avLst/>
          </a:prstGeom>
        </p:spPr>
      </p:pic>
      <p:graphicFrame>
        <p:nvGraphicFramePr>
          <p:cNvPr id="2" name="Object -2147482397"/>
          <p:cNvGraphicFramePr>
            <a:graphicFrameLocks noChangeAspect="1"/>
          </p:cNvGraphicFramePr>
          <p:nvPr/>
        </p:nvGraphicFramePr>
        <p:xfrm>
          <a:off x="6564630" y="3523615"/>
          <a:ext cx="2552700" cy="8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1346200" imgH="431800" progId="Equation.DSMT4">
                  <p:embed/>
                </p:oleObj>
              </mc:Choice>
              <mc:Fallback>
                <p:oleObj name="" r:id="rId9" imgW="1346200" imgH="4318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4630" y="3523615"/>
                        <a:ext cx="2552700" cy="836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1" y="1049311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992" y="829448"/>
            <a:ext cx="1261981" cy="1963083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6814" y="1261647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9" y="3446827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0" y="3158055"/>
            <a:ext cx="11978640" cy="124565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 quả khi tính phép nhân                  là:</a:t>
            </a:r>
            <a:endParaRPr kumimoji="0" lang="vi-V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1"/>
              <p:cNvSpPr/>
              <p:nvPr/>
            </p:nvSpPr>
            <p:spPr>
              <a:xfrm>
                <a:off x="106681" y="4692486"/>
                <a:ext cx="5693639" cy="1042113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371600">
                  <a:defRPr/>
                </a:pPr>
                <a:r>
                  <a:rPr kumimoji="0" lang="en-US" sz="2865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A</a:t>
                </a:r>
                <a:r>
                  <a:rPr kumimoji="0" 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.</a:t>
                </a:r>
                <a:r>
                  <a:rPr kumimoji="0" lang="vi-VN" alt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altLang="en-GB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65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  <a:sym typeface="+mn-ea"/>
                  </a:rPr>
                  <a:t> </a:t>
                </a:r>
                <a:r>
                  <a:rPr kumimoji="0" lang="en-US" sz="2865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kumimoji="0" lang="en-US" sz="28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1" y="4692486"/>
                <a:ext cx="5693639" cy="1042113"/>
              </a:xfrm>
              <a:prstGeom prst="rect">
                <a:avLst/>
              </a:prstGeom>
              <a:blipFill rotWithShape="1">
                <a:blip r:embed="rId6"/>
                <a:stretch>
                  <a:fillRect t="-45" r="4" b="53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3"/>
              <p:cNvSpPr/>
              <p:nvPr/>
            </p:nvSpPr>
            <p:spPr>
              <a:xfrm>
                <a:off x="106679" y="5884597"/>
                <a:ext cx="5693639" cy="890675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371600">
                  <a:defRPr/>
                </a:pPr>
                <a:r>
                  <a:rPr kumimoji="0" lang="en-US" sz="2865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C</a:t>
                </a:r>
                <a:r>
                  <a:rPr kumimoji="0" 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.</a:t>
                </a:r>
                <a:r>
                  <a:rPr kumimoji="0" lang="vi-VN" alt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altLang="en-GB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65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  <a:sym typeface="+mn-ea"/>
                  </a:rPr>
                  <a:t> </a:t>
                </a:r>
                <a:r>
                  <a:rPr kumimoji="0" 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endParaRPr kumimoji="0" lang="en-US" sz="28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" y="5884597"/>
                <a:ext cx="5693639" cy="890675"/>
              </a:xfrm>
              <a:prstGeom prst="rect">
                <a:avLst/>
              </a:prstGeom>
              <a:blipFill rotWithShape="1">
                <a:blip r:embed="rId7"/>
                <a:stretch>
                  <a:fillRect l="-11" t="-6" r="4" b="51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2"/>
              <p:cNvSpPr/>
              <p:nvPr/>
            </p:nvSpPr>
            <p:spPr>
              <a:xfrm>
                <a:off x="6391682" y="4692486"/>
                <a:ext cx="5693639" cy="1042113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371600">
                  <a:defRPr/>
                </a:pPr>
                <a:r>
                  <a:rPr kumimoji="0" lang="en-US" sz="2865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B</a:t>
                </a:r>
                <a:r>
                  <a:rPr kumimoji="0" 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.</a:t>
                </a:r>
                <a:r>
                  <a:rPr kumimoji="0" lang="vi-VN" alt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altLang="en-GB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65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  <a:sym typeface="+mn-ea"/>
                  </a:rPr>
                  <a:t> </a:t>
                </a:r>
                <a:r>
                  <a:rPr kumimoji="0" 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endParaRPr kumimoji="0" lang="en-US" sz="28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682" y="4692486"/>
                <a:ext cx="5693639" cy="1042113"/>
              </a:xfrm>
              <a:prstGeom prst="rect">
                <a:avLst/>
              </a:prstGeom>
              <a:blipFill rotWithShape="1">
                <a:blip r:embed="rId8"/>
                <a:stretch>
                  <a:fillRect l="-7" t="-45" b="53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4"/>
              <p:cNvSpPr/>
              <p:nvPr/>
            </p:nvSpPr>
            <p:spPr>
              <a:xfrm>
                <a:off x="6391681" y="5861773"/>
                <a:ext cx="5693639" cy="890675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371600">
                  <a:defRPr/>
                </a:pPr>
                <a:r>
                  <a:rPr kumimoji="0" lang="en-US" sz="2865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D</a:t>
                </a:r>
                <a:r>
                  <a:rPr kumimoji="0" 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.</a:t>
                </a:r>
                <a:r>
                  <a:rPr kumimoji="0" lang="vi-VN" alt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altLang="en-GB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2865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altLang="en-GB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vi-VN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vi-VN" altLang="en-US" sz="2865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65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  <a:sym typeface="+mn-ea"/>
                  </a:rPr>
                  <a:t> </a:t>
                </a:r>
                <a:r>
                  <a:rPr kumimoji="0" lang="en-US" sz="2865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/>
                  </a:rPr>
                  <a:t> </a:t>
                </a:r>
                <a:endParaRPr kumimoji="0" lang="en-US" sz="2865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/>
                </a:endParaRPr>
              </a:p>
            </p:txBody>
          </p:sp>
        </mc:Choice>
        <mc:Fallback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681" y="5861773"/>
                <a:ext cx="5693639" cy="890675"/>
              </a:xfrm>
              <a:prstGeom prst="rect">
                <a:avLst/>
              </a:prstGeom>
              <a:blipFill rotWithShape="1">
                <a:blip r:embed="rId9"/>
                <a:stretch>
                  <a:fillRect l="-7" t="-10" b="55"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8793" y="122251"/>
            <a:ext cx="2889755" cy="1414395"/>
          </a:xfrm>
          <a:prstGeom prst="rect">
            <a:avLst/>
          </a:prstGeom>
        </p:spPr>
      </p:pic>
      <p:graphicFrame>
        <p:nvGraphicFramePr>
          <p:cNvPr id="2" name="Object -2147482467"/>
          <p:cNvGraphicFramePr>
            <a:graphicFrameLocks noChangeAspect="1"/>
          </p:cNvGraphicFramePr>
          <p:nvPr/>
        </p:nvGraphicFramePr>
        <p:xfrm>
          <a:off x="7347585" y="3300095"/>
          <a:ext cx="1673860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799465" imgH="431800" progId="Equation.DSMT4">
                  <p:embed/>
                </p:oleObj>
              </mc:Choice>
              <mc:Fallback>
                <p:oleObj name="" r:id="rId11" imgW="799465" imgH="4318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47585" y="3300095"/>
                        <a:ext cx="1673860" cy="916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bldLvl="0" animBg="1"/>
      <p:bldP spid="12" grpId="0" bldLvl="0" animBg="1"/>
      <p:bldP spid="12" grpId="1" bldLvl="0" animBg="1"/>
      <p:bldP spid="12" grpId="2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0" name="Picture 4" descr="mouse3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 flipH="1">
            <a:off x="10464800" y="0"/>
            <a:ext cx="1727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 descr="khung học tập 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" y="0"/>
            <a:ext cx="12191999" cy="6858000"/>
          </a:xfrm>
          <a:prstGeom prst="rect">
            <a:avLst/>
          </a:prstGeom>
        </p:spPr>
      </p:pic>
      <p:sp>
        <p:nvSpPr>
          <p:cNvPr id="10265" name="AutoShape 34"/>
          <p:cNvSpPr>
            <a:spLocks noChangeArrowheads="1"/>
          </p:cNvSpPr>
          <p:nvPr/>
        </p:nvSpPr>
        <p:spPr bwMode="auto">
          <a:xfrm>
            <a:off x="1422400" y="1646863"/>
            <a:ext cx="9596967" cy="914400"/>
          </a:xfrm>
          <a:prstGeom prst="flowChartTerminator">
            <a:avLst/>
          </a:prstGeom>
          <a:gradFill rotWithShape="1">
            <a:gsLst>
              <a:gs pos="0">
                <a:srgbClr val="6B8EB2"/>
              </a:gs>
              <a:gs pos="50000">
                <a:srgbClr val="99CCFF"/>
              </a:gs>
              <a:gs pos="100000">
                <a:srgbClr val="6B8EB2"/>
              </a:gs>
            </a:gsLst>
            <a:lin ang="5400000" scaled="1"/>
          </a:gradFill>
          <a:ln w="28575">
            <a:solidFill>
              <a:srgbClr val="FF3399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rắc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ghiệm</a:t>
            </a:r>
            <a:endParaRPr lang="en-US" altLang="en-US" sz="4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17"/>
          <p:cNvSpPr/>
          <p:nvPr/>
        </p:nvSpPr>
        <p:spPr>
          <a:xfrm>
            <a:off x="0" y="5647332"/>
            <a:ext cx="12192000" cy="1210668"/>
          </a:xfrm>
          <a:prstGeom prst="rect">
            <a:avLst/>
          </a:prstGeom>
          <a:solidFill>
            <a:srgbClr val="D1A3E8"/>
          </a:solidFill>
        </p:spPr>
      </p:sp>
      <p:pic>
        <p:nvPicPr>
          <p:cNvPr id="18" name="Picture 1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8977189" y="726298"/>
            <a:ext cx="2722169" cy="2019355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009191" y="3030290"/>
            <a:ext cx="2900862" cy="335889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9148445" y="1258570"/>
            <a:ext cx="2388870" cy="995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935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 nghiệm đúng sai</a:t>
            </a:r>
            <a:endParaRPr lang="vi-VN" altLang="en-US" sz="2935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665480" y="726440"/>
            <a:ext cx="6096635" cy="851535"/>
          </a:xfrm>
          <a:prstGeom prst="rect">
            <a:avLst/>
          </a:prstGeom>
        </p:spPr>
        <p:txBody>
          <a:bodyPr>
            <a:noAutofit/>
          </a:bodyPr>
          <a:p>
            <a:pPr defTabSz="266700"/>
            <a:r>
              <a:rPr sz="3200" b="1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Câu 5: </a:t>
            </a:r>
            <a:r>
              <a:rPr sz="32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</a:rPr>
              <a:t>Cho biểu thức</a:t>
            </a:r>
            <a:endParaRPr sz="3200">
              <a:solidFill>
                <a:srgbClr val="000000"/>
              </a:solidFill>
              <a:latin typeface="Times New Roman" panose="02020603050405020304"/>
              <a:ea typeface="Calibri" panose="020F0502020204030204"/>
            </a:endParaRPr>
          </a:p>
        </p:txBody>
      </p:sp>
      <p:graphicFrame>
        <p:nvGraphicFramePr>
          <p:cNvPr id="2" name="Object -2147482414"/>
          <p:cNvGraphicFramePr>
            <a:graphicFrameLocks noChangeAspect="1"/>
          </p:cNvGraphicFramePr>
          <p:nvPr/>
        </p:nvGraphicFramePr>
        <p:xfrm>
          <a:off x="4469765" y="558800"/>
          <a:ext cx="278892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295400" imgH="444500" progId="Equation.DSMT4">
                  <p:embed/>
                </p:oleObj>
              </mc:Choice>
              <mc:Fallback>
                <p:oleObj name="" r:id="rId5" imgW="1295400" imgH="4445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9765" y="558800"/>
                        <a:ext cx="278892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/>
          <p:nvPr>
            <p:custDataLst>
              <p:tags r:id="rId7"/>
            </p:custDataLst>
          </p:nvPr>
        </p:nvGraphicFramePr>
        <p:xfrm>
          <a:off x="476250" y="1992630"/>
          <a:ext cx="7835900" cy="32639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72860"/>
                <a:gridCol w="1463040"/>
              </a:tblGrid>
              <a:tr h="815975">
                <a:tc>
                  <a:txBody>
                    <a:bodyPr/>
                    <a:p>
                      <a:pPr>
                        <a:buNone/>
                      </a:pPr>
                      <a:endParaRPr lang="en-US" altLang="en-US" sz="2800">
                        <a:ln>
                          <a:solidFill>
                            <a:schemeClr val="tx1"/>
                          </a:solidFill>
                        </a:ln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vi-VN" altLang="en-US" sz="320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 anchor="ctr" anchorCtr="0"/>
                </a:tc>
              </a:tr>
              <a:tr h="815975">
                <a:tc>
                  <a:txBody>
                    <a:bodyPr/>
                    <a:p>
                      <a:pPr>
                        <a:buNone/>
                      </a:pPr>
                      <a:endParaRPr lang="en-US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vi-VN" altLang="en-US" sz="320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 anchor="ctr" anchorCtr="0"/>
                </a:tc>
              </a:tr>
              <a:tr h="815975">
                <a:tc>
                  <a:txBody>
                    <a:bodyPr/>
                    <a:p>
                      <a:pPr>
                        <a:buNone/>
                      </a:pPr>
                      <a:endParaRPr lang="en-US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vi-VN" altLang="en-US" sz="320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 anchor="ctr" anchorCtr="0"/>
                </a:tc>
              </a:tr>
              <a:tr h="815975">
                <a:tc>
                  <a:txBody>
                    <a:bodyPr/>
                    <a:p>
                      <a:pPr>
                        <a:buNone/>
                      </a:pPr>
                      <a:endParaRPr lang="en-US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vi-VN" altLang="en-US" sz="320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12" name="Text Box 11"/>
          <p:cNvSpPr txBox="1"/>
          <p:nvPr/>
        </p:nvSpPr>
        <p:spPr>
          <a:xfrm>
            <a:off x="478155" y="2148205"/>
            <a:ext cx="58045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ều kiện xác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ịnh của A: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-2147482413"/>
          <p:cNvGraphicFramePr/>
          <p:nvPr/>
        </p:nvGraphicFramePr>
        <p:xfrm>
          <a:off x="4765040" y="2232025"/>
          <a:ext cx="1649730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8" imgW="977900" imgH="228600" progId="Equation.DSMT4">
                  <p:embed/>
                </p:oleObj>
              </mc:Choice>
              <mc:Fallback>
                <p:oleObj name="" r:id="rId8" imgW="977900" imgH="228600" progId="Equation.DSMT4">
                  <p:embed/>
                  <p:pic>
                    <p:nvPicPr>
                      <p:cNvPr id="0" name="Picture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5040" y="2232025"/>
                        <a:ext cx="1649730" cy="438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/>
          <p:nvPr/>
        </p:nvSpPr>
        <p:spPr>
          <a:xfrm>
            <a:off x="497205" y="2955290"/>
            <a:ext cx="58045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Rút gọn 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4"/>
          <p:cNvSpPr txBox="1"/>
          <p:nvPr/>
        </p:nvSpPr>
        <p:spPr>
          <a:xfrm>
            <a:off x="503555" y="3766820"/>
            <a:ext cx="58045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) Tại x=10 thì A=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508635" y="4579620"/>
            <a:ext cx="58045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) Tại A=2 thì x=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-2147482412"/>
          <p:cNvGraphicFramePr/>
          <p:nvPr/>
        </p:nvGraphicFramePr>
        <p:xfrm>
          <a:off x="2244090" y="2778125"/>
          <a:ext cx="1126490" cy="8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0" imgW="749300" imgH="457200" progId="Equation.DSMT4">
                  <p:embed/>
                </p:oleObj>
              </mc:Choice>
              <mc:Fallback>
                <p:oleObj name="" r:id="rId10" imgW="749300" imgH="457200" progId="Equation.DSMT4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44090" y="2778125"/>
                        <a:ext cx="1126490" cy="886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4"/>
          <p:cNvSpPr txBox="1"/>
          <p:nvPr/>
        </p:nvSpPr>
        <p:spPr>
          <a:xfrm>
            <a:off x="7312660" y="2108835"/>
            <a:ext cx="570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vi-V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5"/>
          <p:cNvSpPr txBox="1"/>
          <p:nvPr/>
        </p:nvSpPr>
        <p:spPr>
          <a:xfrm>
            <a:off x="7312660" y="3737610"/>
            <a:ext cx="570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vi-V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26"/>
          <p:cNvSpPr txBox="1"/>
          <p:nvPr/>
        </p:nvSpPr>
        <p:spPr>
          <a:xfrm>
            <a:off x="7312660" y="2904490"/>
            <a:ext cx="570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vi-V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27"/>
          <p:cNvSpPr txBox="1"/>
          <p:nvPr/>
        </p:nvSpPr>
        <p:spPr>
          <a:xfrm>
            <a:off x="7312660" y="4544060"/>
            <a:ext cx="570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vi-V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5" grpId="0"/>
      <p:bldP spid="16" grpId="0"/>
      <p:bldP spid="25" grpId="0"/>
      <p:bldP spid="27" grpId="0"/>
      <p:bldP spid="26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/>
          <p:cNvSpPr/>
          <p:nvPr/>
        </p:nvSpPr>
        <p:spPr>
          <a:xfrm>
            <a:off x="1300525" y="662939"/>
            <a:ext cx="9532929" cy="5362273"/>
          </a:xfrm>
          <a:custGeom>
            <a:avLst/>
            <a:gdLst>
              <a:gd name="connsiteX0" fmla="*/ 14194216 w 14299394"/>
              <a:gd name="connsiteY0" fmla="*/ 7906537 h 8043410"/>
              <a:gd name="connsiteX1" fmla="*/ 13327805 w 14299394"/>
              <a:gd name="connsiteY1" fmla="*/ 8026776 h 8043410"/>
              <a:gd name="connsiteX2" fmla="*/ 1004615 w 14299394"/>
              <a:gd name="connsiteY2" fmla="*/ 7967278 h 8043410"/>
              <a:gd name="connsiteX3" fmla="*/ 99720 w 14299394"/>
              <a:gd name="connsiteY3" fmla="*/ 7891469 h 8043410"/>
              <a:gd name="connsiteX4" fmla="*/ 4616 w 14299394"/>
              <a:gd name="connsiteY4" fmla="*/ 6945824 h 8043410"/>
              <a:gd name="connsiteX5" fmla="*/ 36380 w 14299394"/>
              <a:gd name="connsiteY5" fmla="*/ 5888039 h 8043410"/>
              <a:gd name="connsiteX6" fmla="*/ 134659 w 14299394"/>
              <a:gd name="connsiteY6" fmla="*/ 470418 h 8043410"/>
              <a:gd name="connsiteX7" fmla="*/ 237571 w 14299394"/>
              <a:gd name="connsiteY7" fmla="*/ 159538 h 8043410"/>
              <a:gd name="connsiteX8" fmla="*/ 2100451 w 14299394"/>
              <a:gd name="connsiteY8" fmla="*/ 83270 h 8043410"/>
              <a:gd name="connsiteX9" fmla="*/ 5018621 w 14299394"/>
              <a:gd name="connsiteY9" fmla="*/ 108197 h 8043410"/>
              <a:gd name="connsiteX10" fmla="*/ 10854786 w 14299394"/>
              <a:gd name="connsiteY10" fmla="*/ 140951 h 8043410"/>
              <a:gd name="connsiteX11" fmla="*/ 14115744 w 14299394"/>
              <a:gd name="connsiteY11" fmla="*/ 220371 h 8043410"/>
              <a:gd name="connsiteX12" fmla="*/ 14186318 w 14299394"/>
              <a:gd name="connsiteY12" fmla="*/ 793531 h 8043410"/>
              <a:gd name="connsiteX13" fmla="*/ 14267021 w 14299394"/>
              <a:gd name="connsiteY13" fmla="*/ 5536139 h 8043410"/>
              <a:gd name="connsiteX14" fmla="*/ 14194216 w 14299394"/>
              <a:gd name="connsiteY14" fmla="*/ 7906537 h 804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4299394" h="8043410">
                <a:moveTo>
                  <a:pt x="14194216" y="7906537"/>
                </a:moveTo>
                <a:cubicBezTo>
                  <a:pt x="14031758" y="8080180"/>
                  <a:pt x="13540877" y="8023689"/>
                  <a:pt x="13327805" y="8026776"/>
                </a:cubicBezTo>
                <a:cubicBezTo>
                  <a:pt x="9221092" y="8086209"/>
                  <a:pt x="5111922" y="7967278"/>
                  <a:pt x="1004615" y="7967278"/>
                </a:cubicBezTo>
                <a:cubicBezTo>
                  <a:pt x="694082" y="7965116"/>
                  <a:pt x="183594" y="8000607"/>
                  <a:pt x="99720" y="7891469"/>
                </a:cubicBezTo>
                <a:cubicBezTo>
                  <a:pt x="-17685" y="7738702"/>
                  <a:pt x="-2089" y="7194743"/>
                  <a:pt x="4616" y="6945824"/>
                </a:cubicBezTo>
                <a:cubicBezTo>
                  <a:pt x="14096" y="6593168"/>
                  <a:pt x="27075" y="6240655"/>
                  <a:pt x="36380" y="5888039"/>
                </a:cubicBezTo>
                <a:cubicBezTo>
                  <a:pt x="84006" y="4083257"/>
                  <a:pt x="181813" y="2276247"/>
                  <a:pt x="134659" y="470418"/>
                </a:cubicBezTo>
                <a:cubicBezTo>
                  <a:pt x="131725" y="358034"/>
                  <a:pt x="151943" y="234920"/>
                  <a:pt x="237571" y="159538"/>
                </a:cubicBezTo>
                <a:cubicBezTo>
                  <a:pt x="580583" y="-142218"/>
                  <a:pt x="1674398" y="75269"/>
                  <a:pt x="2100451" y="83270"/>
                </a:cubicBezTo>
                <a:cubicBezTo>
                  <a:pt x="3072828" y="101532"/>
                  <a:pt x="4046091" y="100030"/>
                  <a:pt x="5018621" y="108197"/>
                </a:cubicBezTo>
                <a:cubicBezTo>
                  <a:pt x="6963970" y="124534"/>
                  <a:pt x="8909357" y="138736"/>
                  <a:pt x="10854786" y="140951"/>
                </a:cubicBezTo>
                <a:cubicBezTo>
                  <a:pt x="11454080" y="141633"/>
                  <a:pt x="13935261" y="60139"/>
                  <a:pt x="14115744" y="220371"/>
                </a:cubicBezTo>
                <a:cubicBezTo>
                  <a:pt x="14181890" y="279097"/>
                  <a:pt x="14185527" y="706431"/>
                  <a:pt x="14186318" y="793531"/>
                </a:cubicBezTo>
                <a:cubicBezTo>
                  <a:pt x="14200813" y="2374537"/>
                  <a:pt x="14252729" y="3955152"/>
                  <a:pt x="14267021" y="5536139"/>
                </a:cubicBezTo>
                <a:cubicBezTo>
                  <a:pt x="14270651" y="5937588"/>
                  <a:pt x="14372862" y="7715468"/>
                  <a:pt x="14194216" y="7906537"/>
                </a:cubicBezTo>
                <a:close/>
              </a:path>
            </a:pathLst>
          </a:custGeom>
          <a:solidFill>
            <a:srgbClr val="FCF4E9"/>
          </a:solidFill>
          <a:ln w="74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1200"/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rot="1576602">
            <a:off x="10253675" y="4346052"/>
            <a:ext cx="1727327" cy="243285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89083" y="0"/>
            <a:ext cx="2222883" cy="373417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37603">
            <a:off x="8524798" y="-514061"/>
            <a:ext cx="4044933" cy="27432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824088" y="5133405"/>
            <a:ext cx="1378516" cy="1426666"/>
          </a:xfrm>
          <a:prstGeom prst="rect">
            <a:avLst/>
          </a:prstGeom>
        </p:spPr>
      </p:pic>
      <p:sp>
        <p:nvSpPr>
          <p:cNvPr id="10" name="Hình chữ nhật: Góc Tròn 13"/>
          <p:cNvSpPr/>
          <p:nvPr/>
        </p:nvSpPr>
        <p:spPr>
          <a:xfrm>
            <a:off x="3956685" y="1260475"/>
            <a:ext cx="4374515" cy="812800"/>
          </a:xfrm>
          <a:prstGeom prst="roundRect">
            <a:avLst/>
          </a:prstGeom>
          <a:solidFill>
            <a:srgbClr val="FABB17"/>
          </a:solidFill>
          <a:ln>
            <a:solidFill>
              <a:srgbClr val="FABB1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2665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 nghiệm trả lời </a:t>
            </a:r>
            <a:r>
              <a:rPr lang="vi-VN" altLang="en-US" sz="2665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ắn</a:t>
            </a:r>
            <a:endParaRPr lang="vi-VN" altLang="en-US" sz="2665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11730" y="2381250"/>
            <a:ext cx="7891145" cy="1323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Tính giá trị biểu thức</a:t>
            </a:r>
            <a:endParaRPr lang="vi-VN" altLang="en-US" sz="2665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altLang="en-US" sz="2665" dirty="0">
                <a:latin typeface="Arial" panose="020B0604020202020204" pitchFamily="34" charset="0"/>
                <a:cs typeface="Arial" panose="020B0604020202020204" pitchFamily="34" charset="0"/>
              </a:rPr>
              <a:t>tại  </a:t>
            </a:r>
            <a:endParaRPr lang="vi-VN" altLang="en-US" sz="266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-2147482389"/>
          <p:cNvGraphicFramePr>
            <a:graphicFrameLocks noChangeAspect="1"/>
          </p:cNvGraphicFramePr>
          <p:nvPr/>
        </p:nvGraphicFramePr>
        <p:xfrm>
          <a:off x="5682615" y="2246630"/>
          <a:ext cx="4833620" cy="102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2425700" imgH="508000" progId="Equation.DSMT4">
                  <p:embed/>
                </p:oleObj>
              </mc:Choice>
              <mc:Fallback>
                <p:oleObj name="" r:id="rId9" imgW="2425700" imgH="508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2615" y="2246630"/>
                        <a:ext cx="4833620" cy="1021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-2147482390"/>
          <p:cNvGraphicFramePr/>
          <p:nvPr/>
        </p:nvGraphicFramePr>
        <p:xfrm>
          <a:off x="2988310" y="3191510"/>
          <a:ext cx="968375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545465" imgH="190500" progId="Equation.DSMT4">
                  <p:embed/>
                </p:oleObj>
              </mc:Choice>
              <mc:Fallback>
                <p:oleObj name="" r:id="rId11" imgW="545465" imgH="1905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8310" y="3191510"/>
                        <a:ext cx="968375" cy="394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/>
          <p:nvPr/>
        </p:nvSpPr>
        <p:spPr>
          <a:xfrm>
            <a:off x="4756150" y="4204970"/>
            <a:ext cx="2776220" cy="501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2670" b="1">
                <a:solidFill>
                  <a:srgbClr val="FF0000"/>
                </a:solidFill>
              </a:rPr>
              <a:t>Đáp án: 1</a:t>
            </a:r>
            <a:endParaRPr lang="vi-VN" altLang="en-US" sz="2670" b="1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p="http://schemas.openxmlformats.org/presentationml/2006/main">
  <p:tag name="TABLE_ENDDRAG_ORIGIN_RECT" val="617*256"/>
  <p:tag name="TABLE_ENDDRAG_RECT" val="37*156*617*256"/>
</p:tagLst>
</file>

<file path=ppt/tags/tag2.xml><?xml version="1.0" encoding="utf-8"?>
<p:tagLst xmlns:p="http://schemas.openxmlformats.org/presentationml/2006/main">
  <p:tag name="TABLE_ENDDRAG_ORIGIN_RECT" val="671*196"/>
  <p:tag name="TABLE_ENDDRAG_RECT" val="144*249*671*19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90</Words>
  <Application>WPS Presentation</Application>
  <PresentationFormat>Widescreen</PresentationFormat>
  <Paragraphs>116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3</vt:i4>
      </vt:variant>
    </vt:vector>
  </HeadingPairs>
  <TitlesOfParts>
    <vt:vector size="43" baseType="lpstr">
      <vt:lpstr>Arial</vt:lpstr>
      <vt:lpstr>SimSun</vt:lpstr>
      <vt:lpstr>Wingdings</vt:lpstr>
      <vt:lpstr>Calibri</vt:lpstr>
      <vt:lpstr>Arial</vt:lpstr>
      <vt:lpstr>Times New Roman</vt:lpstr>
      <vt:lpstr>Cambria Math</vt:lpstr>
      <vt:lpstr>MS Mincho</vt:lpstr>
      <vt:lpstr>Segoe Print</vt:lpstr>
      <vt:lpstr>Times New Roman</vt:lpstr>
      <vt:lpstr>Calibri</vt:lpstr>
      <vt:lpstr>Microsoft YaHei</vt:lpstr>
      <vt:lpstr>Arial Unicode MS</vt:lpstr>
      <vt:lpstr>Calibri Light</vt:lpstr>
      <vt:lpstr>Office Theme</vt:lpstr>
      <vt:lpstr>2_Office Theme</vt:lpstr>
      <vt:lpstr>1_Office Theme</vt:lpstr>
      <vt:lpstr>3_Office Theme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/>
  <cp:lastModifiedBy>Phương Anh</cp:lastModifiedBy>
  <cp:revision>4</cp:revision>
  <dcterms:created xsi:type="dcterms:W3CDTF">2025-02-18T15:39:00Z</dcterms:created>
  <dcterms:modified xsi:type="dcterms:W3CDTF">2025-02-19T15:2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74349906DF2466BBC0408C5B45BF222_11</vt:lpwstr>
  </property>
  <property fmtid="{D5CDD505-2E9C-101B-9397-08002B2CF9AE}" pid="3" name="KSOProductBuildVer">
    <vt:lpwstr>1033-12.2.0.19805</vt:lpwstr>
  </property>
</Properties>
</file>